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609DB5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«КАЗАНСКИЙ ГОСУДАРСТВЕННЫЙ ЭНЕРГЕТИЧЕСКИЙ УНИВЕРСИТЕТ» (ФГБОУ ВО «КГЭУ»)</w:t>
      </w:r>
    </w:p>
    <w:p w14:paraId="038F06CB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1044BA7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CD6F818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DF893ED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44FB174" w14:textId="77777777" w:rsidR="00787FDF" w:rsidRPr="006D5FE0" w:rsidRDefault="00787FDF" w:rsidP="00FA4C93">
      <w:pPr>
        <w:rPr>
          <w:rFonts w:ascii="Times New Roman" w:hAnsi="Times New Roman" w:cs="Times New Roman"/>
          <w:sz w:val="28"/>
          <w:szCs w:val="28"/>
        </w:rPr>
      </w:pPr>
    </w:p>
    <w:p w14:paraId="60579E7B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67D1BE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5E61F91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855EAB1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199385" w14:textId="4BFD500E" w:rsidR="00787FDF" w:rsidRPr="00DD7B22" w:rsidRDefault="00787FDF" w:rsidP="00787FDF">
      <w:pPr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ТЕХНИЧЕС</w:t>
      </w:r>
      <w:r w:rsidR="00DD7B22">
        <w:rPr>
          <w:rFonts w:ascii="Times New Roman" w:hAnsi="Times New Roman" w:cs="Times New Roman"/>
          <w:b/>
          <w:sz w:val="28"/>
          <w:szCs w:val="28"/>
          <w:lang w:val="ru-RU"/>
        </w:rPr>
        <w:t>КИЙ ПРОЕКТ</w:t>
      </w:r>
    </w:p>
    <w:p w14:paraId="573D1BAC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на разработку программного комплекса</w:t>
      </w:r>
    </w:p>
    <w:p w14:paraId="5E5B84D4" w14:textId="4D5EDFAB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«</w:t>
      </w:r>
      <w:r w:rsidRPr="006D5FE0">
        <w:rPr>
          <w:rFonts w:ascii="Times New Roman" w:hAnsi="Times New Roman" w:cs="Times New Roman"/>
          <w:sz w:val="28"/>
          <w:szCs w:val="28"/>
          <w:lang w:val="ru-RU"/>
        </w:rPr>
        <w:t>Управление гостиницей</w:t>
      </w:r>
      <w:r w:rsidRPr="006D5FE0">
        <w:rPr>
          <w:rFonts w:ascii="Times New Roman" w:hAnsi="Times New Roman" w:cs="Times New Roman"/>
          <w:sz w:val="28"/>
          <w:szCs w:val="28"/>
        </w:rPr>
        <w:t>»</w:t>
      </w:r>
    </w:p>
    <w:p w14:paraId="78038FB4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BACF2AA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E62A6A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CF6095D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5D1FB25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39C836C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66A9CED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3131003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D59E363" w14:textId="77777777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C750B75" w14:textId="77777777" w:rsidR="00787FDF" w:rsidRPr="006D5FE0" w:rsidRDefault="00787FDF" w:rsidP="00FA4C93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14564B7" w14:textId="090A664D" w:rsidR="00787FDF" w:rsidRPr="006D5FE0" w:rsidRDefault="00787FDF" w:rsidP="00FA4C93">
      <w:pPr>
        <w:jc w:val="right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Исполнители: </w:t>
      </w:r>
      <w:proofErr w:type="spellStart"/>
      <w:r w:rsidRPr="006D5FE0">
        <w:rPr>
          <w:rFonts w:ascii="Times New Roman" w:hAnsi="Times New Roman" w:cs="Times New Roman"/>
          <w:sz w:val="28"/>
          <w:szCs w:val="28"/>
          <w:lang w:val="ru-RU"/>
        </w:rPr>
        <w:t>Костянецкая</w:t>
      </w:r>
      <w:proofErr w:type="spellEnd"/>
      <w:r w:rsidRPr="006D5FE0">
        <w:rPr>
          <w:rFonts w:ascii="Times New Roman" w:hAnsi="Times New Roman" w:cs="Times New Roman"/>
          <w:sz w:val="28"/>
          <w:szCs w:val="28"/>
          <w:lang w:val="ru-RU"/>
        </w:rPr>
        <w:t xml:space="preserve"> С.В</w:t>
      </w:r>
      <w:r w:rsidRPr="006D5FE0">
        <w:rPr>
          <w:rFonts w:ascii="Times New Roman" w:hAnsi="Times New Roman" w:cs="Times New Roman"/>
          <w:sz w:val="28"/>
          <w:szCs w:val="28"/>
        </w:rPr>
        <w:t>.</w:t>
      </w:r>
    </w:p>
    <w:p w14:paraId="1E3598D3" w14:textId="07629551" w:rsidR="00787FDF" w:rsidRPr="006D5FE0" w:rsidRDefault="00787FDF" w:rsidP="00FA4C93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6D5FE0">
        <w:rPr>
          <w:rFonts w:ascii="Times New Roman" w:hAnsi="Times New Roman" w:cs="Times New Roman"/>
          <w:sz w:val="28"/>
          <w:szCs w:val="28"/>
          <w:lang w:val="ru-RU"/>
        </w:rPr>
        <w:t>Сиразева</w:t>
      </w:r>
      <w:proofErr w:type="spellEnd"/>
      <w:r w:rsidRPr="006D5FE0">
        <w:rPr>
          <w:rFonts w:ascii="Times New Roman" w:hAnsi="Times New Roman" w:cs="Times New Roman"/>
          <w:sz w:val="28"/>
          <w:szCs w:val="28"/>
          <w:lang w:val="ru-RU"/>
        </w:rPr>
        <w:t xml:space="preserve"> А.Л</w:t>
      </w:r>
      <w:r w:rsidRPr="006D5FE0">
        <w:rPr>
          <w:rFonts w:ascii="Times New Roman" w:hAnsi="Times New Roman" w:cs="Times New Roman"/>
          <w:sz w:val="28"/>
          <w:szCs w:val="28"/>
        </w:rPr>
        <w:t>.</w:t>
      </w:r>
      <w:r w:rsidRPr="006D5FE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6D5FE0">
        <w:rPr>
          <w:rFonts w:ascii="Times New Roman" w:hAnsi="Times New Roman" w:cs="Times New Roman"/>
          <w:sz w:val="28"/>
          <w:szCs w:val="28"/>
          <w:lang w:val="ru-RU"/>
        </w:rPr>
        <w:t>Хасамова</w:t>
      </w:r>
      <w:proofErr w:type="spellEnd"/>
      <w:r w:rsidRPr="006D5FE0">
        <w:rPr>
          <w:rFonts w:ascii="Times New Roman" w:hAnsi="Times New Roman" w:cs="Times New Roman"/>
          <w:sz w:val="28"/>
          <w:szCs w:val="28"/>
          <w:lang w:val="ru-RU"/>
        </w:rPr>
        <w:t xml:space="preserve"> А.Р</w:t>
      </w:r>
      <w:r w:rsidRPr="006D5FE0">
        <w:rPr>
          <w:rFonts w:ascii="Times New Roman" w:hAnsi="Times New Roman" w:cs="Times New Roman"/>
          <w:sz w:val="28"/>
          <w:szCs w:val="28"/>
        </w:rPr>
        <w:t>.</w:t>
      </w:r>
    </w:p>
    <w:p w14:paraId="0934900D" w14:textId="77777777" w:rsidR="00787FDF" w:rsidRPr="006D5FE0" w:rsidRDefault="00787FDF" w:rsidP="00FA4C93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086FB72" w14:textId="77777777" w:rsidR="00787FDF" w:rsidRPr="006D5FE0" w:rsidRDefault="00787FDF" w:rsidP="00FA4C93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15690B26" w14:textId="77777777" w:rsidR="00787FDF" w:rsidRPr="006D5FE0" w:rsidRDefault="00787FDF" w:rsidP="00787FD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31C2E1D2" w14:textId="47B8ED37" w:rsidR="00787FDF" w:rsidRPr="006D5FE0" w:rsidRDefault="00787FDF" w:rsidP="00FA4C93">
      <w:pPr>
        <w:rPr>
          <w:rFonts w:ascii="Times New Roman" w:hAnsi="Times New Roman" w:cs="Times New Roman"/>
          <w:sz w:val="28"/>
          <w:szCs w:val="28"/>
        </w:rPr>
      </w:pPr>
    </w:p>
    <w:p w14:paraId="1C5E059D" w14:textId="77777777" w:rsidR="00787FDF" w:rsidRPr="006D5FE0" w:rsidRDefault="00787FDF" w:rsidP="00787FD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5E0A2715" w14:textId="77777777" w:rsidR="00787FDF" w:rsidRPr="006D5FE0" w:rsidRDefault="00787FDF" w:rsidP="00787FD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68A42AB" w14:textId="77777777" w:rsidR="00787FDF" w:rsidRPr="006D5FE0" w:rsidRDefault="00787FDF" w:rsidP="00787FD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12C857E" w14:textId="77777777" w:rsidR="00787FDF" w:rsidRPr="006D5FE0" w:rsidRDefault="00787FDF" w:rsidP="00787FD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640A17C6" w14:textId="77777777" w:rsidR="00787FDF" w:rsidRPr="006D5FE0" w:rsidRDefault="00787FDF" w:rsidP="00787FDF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6E3D728E" w14:textId="44B7420E" w:rsidR="00787FDF" w:rsidRPr="006D5FE0" w:rsidRDefault="00787FDF" w:rsidP="00787FDF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hAnsi="Times New Roman" w:cs="Times New Roman"/>
          <w:sz w:val="28"/>
          <w:szCs w:val="28"/>
        </w:rPr>
        <w:t>Казань, 202</w:t>
      </w:r>
      <w:r w:rsidRPr="006D5FE0">
        <w:rPr>
          <w:rFonts w:ascii="Times New Roman" w:hAnsi="Times New Roman" w:cs="Times New Roman"/>
          <w:sz w:val="28"/>
          <w:szCs w:val="28"/>
          <w:lang w:val="ru-RU"/>
        </w:rPr>
        <w:t>3</w:t>
      </w:r>
    </w:p>
    <w:p w14:paraId="456DEBBA" w14:textId="2C66D277" w:rsidR="00736F1C" w:rsidRPr="006D5FE0" w:rsidRDefault="00736F1C" w:rsidP="00736F1C">
      <w:pPr>
        <w:pStyle w:val="11"/>
        <w:rPr>
          <w:b w:val="0"/>
          <w:sz w:val="28"/>
          <w:szCs w:val="28"/>
          <w:lang w:val="ru-RU"/>
        </w:rPr>
      </w:pPr>
      <w:bookmarkStart w:id="0" w:name="_Toc145256879"/>
      <w:bookmarkStart w:id="1" w:name="_Toc145262464"/>
      <w:bookmarkStart w:id="2" w:name="_Toc147698802"/>
      <w:r w:rsidRPr="006D5FE0">
        <w:rPr>
          <w:b w:val="0"/>
          <w:sz w:val="28"/>
          <w:szCs w:val="28"/>
          <w:lang w:val="ru-RU"/>
        </w:rPr>
        <w:lastRenderedPageBreak/>
        <w:t>Содержание</w:t>
      </w:r>
      <w:bookmarkEnd w:id="0"/>
      <w:bookmarkEnd w:id="1"/>
      <w:bookmarkEnd w:id="2"/>
    </w:p>
    <w:sdt>
      <w:sdtPr>
        <w:rPr>
          <w:rFonts w:ascii="Times New Roman" w:hAnsi="Times New Roman" w:cs="Times New Roman"/>
          <w:sz w:val="28"/>
          <w:szCs w:val="28"/>
        </w:rPr>
        <w:id w:val="1238906811"/>
        <w:docPartObj>
          <w:docPartGallery w:val="Table of Contents"/>
          <w:docPartUnique/>
        </w:docPartObj>
      </w:sdtPr>
      <w:sdtEndPr>
        <w:rPr>
          <w:bCs/>
          <w:highlight w:val="yellow"/>
        </w:rPr>
      </w:sdtEndPr>
      <w:sdtContent>
        <w:p w14:paraId="0F909894" w14:textId="77777777" w:rsidR="00FD6721" w:rsidRPr="00FD6721" w:rsidRDefault="00736F1C">
          <w:pPr>
            <w:pStyle w:val="13"/>
            <w:tabs>
              <w:tab w:val="right" w:leader="dot" w:pos="901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/>
            </w:rPr>
          </w:pPr>
          <w:r w:rsidRPr="00FB30EC">
            <w:rPr>
              <w:rFonts w:ascii="Times New Roman" w:eastAsiaTheme="majorEastAsia" w:hAnsi="Times New Roman" w:cs="Times New Roman"/>
              <w:color w:val="365F91" w:themeColor="accent1" w:themeShade="BF"/>
              <w:sz w:val="28"/>
              <w:szCs w:val="28"/>
              <w:lang w:val="ru-RU"/>
            </w:rPr>
            <w:fldChar w:fldCharType="begin"/>
          </w:r>
          <w:r w:rsidRPr="00FB30E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30EC">
            <w:rPr>
              <w:rFonts w:ascii="Times New Roman" w:eastAsiaTheme="majorEastAsia" w:hAnsi="Times New Roman" w:cs="Times New Roman"/>
              <w:color w:val="365F91" w:themeColor="accent1" w:themeShade="BF"/>
              <w:sz w:val="28"/>
              <w:szCs w:val="28"/>
              <w:lang w:val="ru-RU"/>
            </w:rPr>
            <w:fldChar w:fldCharType="separate"/>
          </w:r>
          <w:hyperlink w:anchor="_Toc147698802" w:history="1">
            <w:r w:rsidR="00FD6721"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Содержание</w:t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47698802 \h </w:instrText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FD6721"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3A1293" w14:textId="77777777" w:rsidR="00FD6721" w:rsidRPr="00FD6721" w:rsidRDefault="00FD6721">
          <w:pPr>
            <w:pStyle w:val="13"/>
            <w:tabs>
              <w:tab w:val="left" w:pos="440"/>
              <w:tab w:val="right" w:leader="dot" w:pos="901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/>
            </w:rPr>
          </w:pPr>
          <w:hyperlink w:anchor="_Toc147698803" w:history="1"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Pr="00FD6721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ab/>
            </w:r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Пояснительная записка: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47698803 \h </w:instrTex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E75CB6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04" w:history="1">
            <w:r w:rsidRPr="00FD6721">
              <w:rPr>
                <w:rStyle w:val="a6"/>
                <w:b w:val="0"/>
              </w:rPr>
              <w:t>1.1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снование для разработк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04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5DDC5448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05" w:history="1">
            <w:r w:rsidRPr="00FD6721">
              <w:rPr>
                <w:rStyle w:val="a6"/>
                <w:b w:val="0"/>
              </w:rPr>
              <w:t>1.2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Перечень организаций разработчиков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05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689A47C3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06" w:history="1">
            <w:r w:rsidRPr="00FD6721">
              <w:rPr>
                <w:rStyle w:val="a6"/>
                <w:b w:val="0"/>
              </w:rPr>
              <w:t>1.3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Краткая характеристика объекта с указанием основных технико-экономических показателей его функционирования и связей с другими объектам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06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01BFFC7B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07" w:history="1">
            <w:r w:rsidRPr="00FD6721">
              <w:rPr>
                <w:rStyle w:val="a6"/>
                <w:b w:val="0"/>
              </w:rPr>
              <w:t>1.4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Краткие сведения об основных проектных решениях по функциональной и обеспечивающим частям системы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07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6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3D4598BB" w14:textId="77777777" w:rsidR="00FD6721" w:rsidRPr="00FD6721" w:rsidRDefault="00FD6721">
          <w:pPr>
            <w:pStyle w:val="13"/>
            <w:tabs>
              <w:tab w:val="left" w:pos="440"/>
              <w:tab w:val="right" w:leader="dot" w:pos="901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/>
            </w:rPr>
          </w:pPr>
          <w:hyperlink w:anchor="_Toc147698808" w:history="1"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</w:t>
            </w:r>
            <w:r w:rsidRPr="00FD6721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ab/>
            </w:r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Функциональная и организационная структура системы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47698808 \h </w:instrTex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01118F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09" w:history="1">
            <w:r w:rsidRPr="00FD6721">
              <w:rPr>
                <w:rStyle w:val="a6"/>
                <w:b w:val="0"/>
              </w:rPr>
              <w:t>2.1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боснование выделяемых подсистем, их перечень и назначение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09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7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6E0B5A56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0" w:history="1">
            <w:r w:rsidRPr="00FD6721">
              <w:rPr>
                <w:rStyle w:val="a6"/>
                <w:b w:val="0"/>
              </w:rPr>
              <w:t>2.2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Перечень задач, решаемых в каждой подсистеме, с краткой характеристикой их содержания;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0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9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49588B5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1" w:history="1">
            <w:r w:rsidRPr="00FD6721">
              <w:rPr>
                <w:rStyle w:val="a6"/>
                <w:b w:val="0"/>
              </w:rPr>
              <w:t>2.3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Схема информационных связей между подсистемами и между задачами в рамках каждой подсистемы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1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3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37AA5E26" w14:textId="77777777" w:rsidR="00FD6721" w:rsidRPr="00FD6721" w:rsidRDefault="00FD6721">
          <w:pPr>
            <w:pStyle w:val="13"/>
            <w:tabs>
              <w:tab w:val="left" w:pos="440"/>
              <w:tab w:val="right" w:leader="dot" w:pos="901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/>
            </w:rPr>
          </w:pPr>
          <w:hyperlink w:anchor="_Toc147698812" w:history="1"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Pr="00FD6721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ab/>
            </w:r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Постановка задач и алгоритмы решения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47698812 \h </w:instrTex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EA9BD8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3" w:history="1">
            <w:r w:rsidRPr="00FD6721">
              <w:rPr>
                <w:rStyle w:val="a6"/>
                <w:b w:val="0"/>
              </w:rPr>
              <w:t>3.1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рганизационно-экономическая сущность задачи (наименование, цель решения, краткое содержание, метод, периодичность и время решения задачи, способы сбора и передачи данных, связь задачи с другими задачами, характер использования результатов решения, в которых они используются)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3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3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C695E3F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4" w:history="1">
            <w:r w:rsidRPr="00FD6721">
              <w:rPr>
                <w:rStyle w:val="a6"/>
                <w:b w:val="0"/>
              </w:rPr>
              <w:t>3.2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Экономико-математическая модель задачи (структурная и развернутая форма представления)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4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4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01517A3F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5" w:history="1">
            <w:r w:rsidRPr="00FD6721">
              <w:rPr>
                <w:rStyle w:val="a6"/>
                <w:b w:val="0"/>
              </w:rPr>
              <w:t>3.3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Входная оперативная информация (характеристика показателей, диапазон изменения, формы представления)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5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5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2DCB70D2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6" w:history="1">
            <w:r w:rsidRPr="00FD6721">
              <w:rPr>
                <w:rStyle w:val="a6"/>
                <w:b w:val="0"/>
              </w:rPr>
              <w:t>3.4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Нормативно-справочная информация (НСИ) (содержание и формы представления);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6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7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70B3E907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7" w:history="1">
            <w:r w:rsidRPr="00FD6721">
              <w:rPr>
                <w:rStyle w:val="a6"/>
                <w:b w:val="0"/>
              </w:rPr>
              <w:t>3.5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Информация, хранимая для связи с другими задачами;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7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8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0FF947C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8" w:history="1">
            <w:r w:rsidRPr="00FD6721">
              <w:rPr>
                <w:rStyle w:val="a6"/>
                <w:b w:val="0"/>
              </w:rPr>
              <w:t>3.6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Информация, накапливаемая для последующих решений данной задач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8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19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27F040AD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19" w:history="1">
            <w:r w:rsidRPr="00FD6721">
              <w:rPr>
                <w:rStyle w:val="a6"/>
                <w:rFonts w:eastAsia="Times New Roman"/>
                <w:b w:val="0"/>
              </w:rPr>
              <w:t>3.7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Информация по внесению изменений ( система внесения изменений и перечень информации, подвергающейся изменениям);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19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20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6EDE857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0" w:history="1">
            <w:r w:rsidRPr="00FD6721">
              <w:rPr>
                <w:rStyle w:val="a6"/>
                <w:b w:val="0"/>
              </w:rPr>
              <w:t>3.8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Алгоритм решения задачи (последовательность этапов расчета, схема, расчетные формулы)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0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22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2FF733FD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1" w:history="1">
            <w:r w:rsidRPr="00FD6721">
              <w:rPr>
                <w:rStyle w:val="a6"/>
                <w:b w:val="0"/>
              </w:rPr>
              <w:t>3.9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Контрольный пример (набор заполненных данными форм входных документов, условные документы с накапливаемой и хранимой информацией, формы выходных документов, заполненные по результатам решения экономико-технической задачи и в соответствии с разработанным алгоритмом расчета)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1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25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39923758" w14:textId="77777777" w:rsidR="00FD6721" w:rsidRPr="00FD6721" w:rsidRDefault="00FD6721">
          <w:pPr>
            <w:pStyle w:val="13"/>
            <w:tabs>
              <w:tab w:val="right" w:leader="dot" w:pos="901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/>
            </w:rPr>
          </w:pPr>
          <w:hyperlink w:anchor="_Toc147698822" w:history="1">
            <w:r w:rsidRPr="00FD6721">
              <w:rPr>
                <w:rStyle w:val="a6"/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4. </w:t>
            </w:r>
            <w:r w:rsidRPr="00FD6721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Организация информационной базы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47698822 \h </w:instrTex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FD672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61FAEB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3" w:history="1">
            <w:r w:rsidRPr="00FD6721">
              <w:rPr>
                <w:rStyle w:val="a6"/>
                <w:b w:val="0"/>
              </w:rPr>
              <w:t>4.1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Источники поступления информации и способы ее передач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3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28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7EE3DBF0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4" w:history="1">
            <w:r w:rsidRPr="00FD6721">
              <w:rPr>
                <w:rStyle w:val="a6"/>
                <w:b w:val="0"/>
              </w:rPr>
              <w:t>4.2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Совокупность показателей, используемых в системе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4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29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06798CD6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5" w:history="1">
            <w:r w:rsidRPr="00FD6721">
              <w:rPr>
                <w:rStyle w:val="a6"/>
                <w:rFonts w:eastAsia="Times New Roman"/>
                <w:b w:val="0"/>
              </w:rPr>
              <w:t>4.3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rFonts w:eastAsia="Times New Roman"/>
                <w:b w:val="0"/>
              </w:rPr>
              <w:t>С</w:t>
            </w:r>
            <w:r w:rsidRPr="00FD6721">
              <w:rPr>
                <w:rStyle w:val="a6"/>
                <w:b w:val="0"/>
              </w:rPr>
              <w:t>остав документов, сроки и периодичность их поступления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5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29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001CB0F5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6" w:history="1">
            <w:r w:rsidRPr="00FD6721">
              <w:rPr>
                <w:rStyle w:val="a6"/>
                <w:rFonts w:eastAsia="Times New Roman"/>
                <w:b w:val="0"/>
              </w:rPr>
              <w:t>4.4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сновные проектные решения по организации фонда НС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6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31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67BD57DB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7" w:history="1">
            <w:r w:rsidRPr="00FD6721">
              <w:rPr>
                <w:rStyle w:val="a6"/>
                <w:b w:val="0"/>
              </w:rPr>
              <w:t>4.5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Состав НСИ, включая перечень реквизитов, их определение, диапазон изменения и перечень документов НС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7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32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65E056E2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8" w:history="1">
            <w:r w:rsidRPr="00FD6721">
              <w:rPr>
                <w:rStyle w:val="a6"/>
                <w:b w:val="0"/>
              </w:rPr>
              <w:t>4.6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Перечень массивов НСИ, их объем, порядок и частота корректировки информаци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8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34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6A71FAA9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29" w:history="1">
            <w:r w:rsidRPr="00FD6721">
              <w:rPr>
                <w:rStyle w:val="a6"/>
                <w:b w:val="0"/>
              </w:rPr>
              <w:t>4.7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Структура фонда НСИ с описанием связи между его элементами; требования к технологии создания и ведения фонда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29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35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31AA0814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30" w:history="1">
            <w:r w:rsidRPr="00FD6721">
              <w:rPr>
                <w:rStyle w:val="a6"/>
                <w:b w:val="0"/>
              </w:rPr>
              <w:t>4.8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Методы хранения, поиска, внесения изменений и контроля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0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37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6304A335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31" w:history="1">
            <w:r w:rsidRPr="00FD6721">
              <w:rPr>
                <w:rStyle w:val="a6"/>
                <w:b w:val="0"/>
              </w:rPr>
              <w:t>4.9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пределение объемов и потоков информации НС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1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39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3F60E15" w14:textId="77777777" w:rsidR="00FD6721" w:rsidRPr="00FD6721" w:rsidRDefault="00FD6721">
          <w:pPr>
            <w:pStyle w:val="23"/>
            <w:tabs>
              <w:tab w:val="left" w:pos="1100"/>
            </w:tabs>
            <w:rPr>
              <w:rFonts w:eastAsiaTheme="minorEastAsia"/>
              <w:b w:val="0"/>
            </w:rPr>
          </w:pPr>
          <w:hyperlink w:anchor="_Toc147698832" w:history="1">
            <w:r w:rsidRPr="00FD6721">
              <w:rPr>
                <w:rStyle w:val="a6"/>
                <w:b w:val="0"/>
              </w:rPr>
              <w:t>4.10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Контрольный пример по внесению изменений в НС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2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0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51870FB3" w14:textId="77777777" w:rsidR="00FD6721" w:rsidRPr="00FD6721" w:rsidRDefault="00FD6721">
          <w:pPr>
            <w:pStyle w:val="23"/>
            <w:tabs>
              <w:tab w:val="left" w:pos="1100"/>
            </w:tabs>
            <w:rPr>
              <w:rFonts w:eastAsiaTheme="minorEastAsia"/>
              <w:b w:val="0"/>
            </w:rPr>
          </w:pPr>
          <w:hyperlink w:anchor="_Toc147698833" w:history="1">
            <w:r w:rsidRPr="00FD6721">
              <w:rPr>
                <w:rStyle w:val="a6"/>
                <w:b w:val="0"/>
              </w:rPr>
              <w:t>4.11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Предложения по унификации документации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3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1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5721839" w14:textId="77777777" w:rsidR="00FD6721" w:rsidRPr="00FD6721" w:rsidRDefault="00FD6721">
          <w:pPr>
            <w:pStyle w:val="23"/>
            <w:tabs>
              <w:tab w:val="left" w:pos="660"/>
            </w:tabs>
            <w:rPr>
              <w:rFonts w:eastAsiaTheme="minorEastAsia"/>
              <w:b w:val="0"/>
            </w:rPr>
          </w:pPr>
          <w:hyperlink w:anchor="_Toc147698834" w:history="1">
            <w:r w:rsidRPr="00FD6721">
              <w:rPr>
                <w:rStyle w:val="a6"/>
                <w:b w:val="0"/>
              </w:rPr>
              <w:t>5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Система математического обеспечения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4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3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5182683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35" w:history="1">
            <w:r w:rsidRPr="00FD6721">
              <w:rPr>
                <w:rStyle w:val="a6"/>
                <w:b w:val="0"/>
              </w:rPr>
              <w:t>5.1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боснование математического обеспечения: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5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3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4A8A4755" w14:textId="77777777" w:rsidR="00FD6721" w:rsidRPr="00FD6721" w:rsidRDefault="00FD6721">
          <w:pPr>
            <w:pStyle w:val="23"/>
            <w:tabs>
              <w:tab w:val="left" w:pos="880"/>
            </w:tabs>
            <w:rPr>
              <w:rFonts w:eastAsiaTheme="minorEastAsia"/>
              <w:b w:val="0"/>
            </w:rPr>
          </w:pPr>
          <w:hyperlink w:anchor="_Toc147698836" w:history="1">
            <w:r w:rsidRPr="00FD6721">
              <w:rPr>
                <w:rStyle w:val="a6"/>
                <w:b w:val="0"/>
              </w:rPr>
              <w:t>5.2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Обоснование выбора системы программирования: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6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3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35DF5641" w14:textId="77777777" w:rsidR="00FD6721" w:rsidRDefault="00FD6721">
          <w:pPr>
            <w:pStyle w:val="23"/>
            <w:tabs>
              <w:tab w:val="left" w:pos="880"/>
            </w:tabs>
            <w:rPr>
              <w:rFonts w:asciiTheme="minorHAnsi" w:eastAsiaTheme="minorEastAsia" w:hAnsiTheme="minorHAnsi" w:cstheme="minorBidi"/>
              <w:b w:val="0"/>
              <w:sz w:val="22"/>
              <w:szCs w:val="22"/>
            </w:rPr>
          </w:pPr>
          <w:hyperlink w:anchor="_Toc147698837" w:history="1">
            <w:r w:rsidRPr="00FD6721">
              <w:rPr>
                <w:rStyle w:val="a6"/>
                <w:b w:val="0"/>
              </w:rPr>
              <w:t>5.3.</w:t>
            </w:r>
            <w:r w:rsidRPr="00FD6721">
              <w:rPr>
                <w:rFonts w:eastAsiaTheme="minorEastAsia"/>
                <w:b w:val="0"/>
              </w:rPr>
              <w:tab/>
            </w:r>
            <w:r w:rsidRPr="00FD6721">
              <w:rPr>
                <w:rStyle w:val="a6"/>
                <w:b w:val="0"/>
              </w:rPr>
              <w:t>Перечень стандартных программ:</w:t>
            </w:r>
            <w:r w:rsidRPr="00FD6721">
              <w:rPr>
                <w:b w:val="0"/>
                <w:webHidden/>
              </w:rPr>
              <w:tab/>
            </w:r>
            <w:r w:rsidRPr="00FD6721">
              <w:rPr>
                <w:b w:val="0"/>
                <w:webHidden/>
              </w:rPr>
              <w:fldChar w:fldCharType="begin"/>
            </w:r>
            <w:r w:rsidRPr="00FD6721">
              <w:rPr>
                <w:b w:val="0"/>
                <w:webHidden/>
              </w:rPr>
              <w:instrText xml:space="preserve"> PAGEREF _Toc147698837 \h </w:instrText>
            </w:r>
            <w:r w:rsidRPr="00FD6721">
              <w:rPr>
                <w:b w:val="0"/>
                <w:webHidden/>
              </w:rPr>
            </w:r>
            <w:r w:rsidRPr="00FD6721">
              <w:rPr>
                <w:b w:val="0"/>
                <w:webHidden/>
              </w:rPr>
              <w:fldChar w:fldCharType="separate"/>
            </w:r>
            <w:r w:rsidRPr="00FD6721">
              <w:rPr>
                <w:b w:val="0"/>
                <w:webHidden/>
              </w:rPr>
              <w:t>44</w:t>
            </w:r>
            <w:r w:rsidRPr="00FD6721">
              <w:rPr>
                <w:b w:val="0"/>
                <w:webHidden/>
              </w:rPr>
              <w:fldChar w:fldCharType="end"/>
            </w:r>
          </w:hyperlink>
        </w:p>
        <w:p w14:paraId="3785B528" w14:textId="00AEB7EB" w:rsidR="00736F1C" w:rsidRPr="00FB30EC" w:rsidRDefault="00736F1C">
          <w:pPr>
            <w:rPr>
              <w:rFonts w:ascii="Times New Roman" w:hAnsi="Times New Roman" w:cs="Times New Roman"/>
              <w:sz w:val="28"/>
              <w:szCs w:val="28"/>
            </w:rPr>
          </w:pPr>
          <w:r w:rsidRPr="00FB30E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  <w:bookmarkStart w:id="3" w:name="_GoBack" w:displacedByCustomXml="next"/>
        <w:bookmarkEnd w:id="3" w:displacedByCustomXml="next"/>
      </w:sdtContent>
    </w:sdt>
    <w:p w14:paraId="0D3AE364" w14:textId="77777777" w:rsidR="006D5FE0" w:rsidRPr="006D5FE0" w:rsidRDefault="006D5FE0" w:rsidP="00FB30EC">
      <w:pPr>
        <w:pStyle w:val="11"/>
        <w:numPr>
          <w:ilvl w:val="0"/>
          <w:numId w:val="17"/>
        </w:numPr>
      </w:pPr>
      <w:bookmarkStart w:id="4" w:name="_Toc147698803"/>
      <w:r w:rsidRPr="006D5FE0">
        <w:lastRenderedPageBreak/>
        <w:t>Пояснительная записка:</w:t>
      </w:r>
      <w:bookmarkEnd w:id="4"/>
    </w:p>
    <w:p w14:paraId="69FB929A" w14:textId="27321B7E" w:rsidR="006D5FE0" w:rsidRPr="00420D95" w:rsidRDefault="006D5FE0" w:rsidP="00FB30EC">
      <w:pPr>
        <w:pStyle w:val="21"/>
        <w:numPr>
          <w:ilvl w:val="1"/>
          <w:numId w:val="18"/>
        </w:numPr>
      </w:pPr>
      <w:bookmarkStart w:id="5" w:name="_Toc147698804"/>
      <w:r w:rsidRPr="00420D95">
        <w:t>Основание для разработки</w:t>
      </w:r>
      <w:bookmarkEnd w:id="5"/>
    </w:p>
    <w:p w14:paraId="733411B5" w14:textId="77777777" w:rsidR="006D5FE0" w:rsidRPr="006D5FE0" w:rsidRDefault="006D5FE0" w:rsidP="00C83FD8">
      <w:pPr>
        <w:spacing w:before="240" w:after="240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снованием для данной работы служит учебная дисциплина «Проектный практикум по управлению разработкой и разработке программного обеспечения».</w:t>
      </w:r>
    </w:p>
    <w:p w14:paraId="2F983EF2" w14:textId="77777777" w:rsidR="006D5FE0" w:rsidRPr="006D5FE0" w:rsidRDefault="006D5FE0" w:rsidP="00C83FD8">
      <w:pPr>
        <w:spacing w:before="240" w:after="240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Наименование организации Заказчика: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>Общество с ограниченной ответственностью «Шик-Резиденция» (ООО «Шик-Резиденция»)</w:t>
      </w:r>
    </w:p>
    <w:p w14:paraId="7EB39CDB" w14:textId="77777777" w:rsidR="006D5FE0" w:rsidRPr="006D5FE0" w:rsidRDefault="006D5FE0" w:rsidP="00C83FD8">
      <w:pPr>
        <w:spacing w:before="240" w:after="240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Адрес Заказчика:</w:t>
      </w:r>
      <w:r w:rsidRPr="006D5FE0">
        <w:rPr>
          <w:rFonts w:ascii="Times New Roman" w:hAnsi="Times New Roman" w:cs="Times New Roman"/>
          <w:sz w:val="28"/>
          <w:szCs w:val="28"/>
        </w:rPr>
        <w:t xml:space="preserve"> 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>Деловая улица, 11, Казань, Республика Татарстан, 420032</w:t>
      </w:r>
    </w:p>
    <w:p w14:paraId="4B9580AF" w14:textId="77777777" w:rsidR="006D5FE0" w:rsidRPr="006D5FE0" w:rsidRDefault="006D5FE0" w:rsidP="00C83FD8">
      <w:pPr>
        <w:spacing w:before="240" w:after="240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Наименование организации Исполнителя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АО «IT-Эксперт+».</w:t>
      </w:r>
    </w:p>
    <w:p w14:paraId="41768E9E" w14:textId="77777777" w:rsidR="006D5FE0" w:rsidRPr="006D5FE0" w:rsidRDefault="006D5FE0" w:rsidP="00C83FD8">
      <w:pPr>
        <w:spacing w:before="240" w:after="240"/>
        <w:ind w:left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Непосредственные исполнители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Хасамова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А.Р.,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Сиразева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А.Л.,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Костянецкая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С.В.</w:t>
      </w:r>
    </w:p>
    <w:p w14:paraId="7C4A2374" w14:textId="77777777" w:rsidR="006D5FE0" w:rsidRPr="006D5FE0" w:rsidRDefault="006D5FE0" w:rsidP="00C83FD8">
      <w:pPr>
        <w:spacing w:before="240" w:after="240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Адрес исполнителя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Красносельская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, 51, Казань, Республика Татарстан.</w:t>
      </w:r>
    </w:p>
    <w:p w14:paraId="433F1419" w14:textId="77777777" w:rsidR="006D5FE0" w:rsidRPr="006D5FE0" w:rsidRDefault="006D5FE0" w:rsidP="00C83FD8">
      <w:pPr>
        <w:spacing w:before="240" w:after="240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Соисполнители:</w:t>
      </w:r>
      <w:r w:rsidRPr="00C83F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>нет.</w:t>
      </w:r>
    </w:p>
    <w:p w14:paraId="65F2DFC4" w14:textId="30C29051" w:rsidR="006D5FE0" w:rsidRPr="00420D95" w:rsidRDefault="006D5FE0" w:rsidP="00FB30EC">
      <w:pPr>
        <w:pStyle w:val="21"/>
        <w:numPr>
          <w:ilvl w:val="1"/>
          <w:numId w:val="18"/>
        </w:numPr>
      </w:pPr>
      <w:bookmarkStart w:id="6" w:name="_Toc147698805"/>
      <w:r w:rsidRPr="00420D95">
        <w:t>Перечень организаций разработчиков</w:t>
      </w:r>
      <w:bookmarkEnd w:id="6"/>
    </w:p>
    <w:p w14:paraId="317F567E" w14:textId="77777777" w:rsidR="006D5FE0" w:rsidRPr="006D5FE0" w:rsidRDefault="006D5FE0" w:rsidP="00C83FD8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Наименование организации Исполнителя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АО «IT-Эксперт+».</w:t>
      </w:r>
    </w:p>
    <w:p w14:paraId="7D25F603" w14:textId="77777777" w:rsidR="006D5FE0" w:rsidRPr="006D5FE0" w:rsidRDefault="006D5FE0" w:rsidP="00C83FD8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Непосредственные исполнители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Хасамова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А.Р.,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Сиразева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А.Л.,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Костянецкая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С.В.</w:t>
      </w:r>
    </w:p>
    <w:p w14:paraId="345BD3EA" w14:textId="77777777" w:rsidR="006D5FE0" w:rsidRPr="006D5FE0" w:rsidRDefault="006D5FE0" w:rsidP="00C83FD8">
      <w:pPr>
        <w:spacing w:before="240" w:after="240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Адрес исполнителя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Красносельская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, 51, Казань, Республика Татарстан.</w:t>
      </w:r>
    </w:p>
    <w:p w14:paraId="6D0B79AC" w14:textId="57806F76" w:rsidR="006D5FE0" w:rsidRPr="00C83FD8" w:rsidRDefault="006D5FE0" w:rsidP="00FB30EC">
      <w:pPr>
        <w:pStyle w:val="21"/>
        <w:numPr>
          <w:ilvl w:val="1"/>
          <w:numId w:val="18"/>
        </w:numPr>
      </w:pPr>
      <w:bookmarkStart w:id="7" w:name="_Toc147698806"/>
      <w:r w:rsidRPr="00420D95">
        <w:t>Краткая характеристика объекта с указанием основных технико-экономических показателей его функционирован</w:t>
      </w:r>
      <w:r w:rsidR="00420D95" w:rsidRPr="00420D95">
        <w:t>ия и связей с другими объектами</w:t>
      </w:r>
      <w:bookmarkEnd w:id="7"/>
    </w:p>
    <w:p w14:paraId="6C47B4F1" w14:textId="77777777" w:rsidR="006D5FE0" w:rsidRPr="006D5FE0" w:rsidRDefault="006D5FE0" w:rsidP="00C83FD8">
      <w:pPr>
        <w:widowControl w:val="0"/>
        <w:jc w:val="both"/>
        <w:rPr>
          <w:rFonts w:ascii="Times New Roman" w:hAnsi="Times New Roman" w:cs="Times New Roman"/>
          <w:sz w:val="28"/>
          <w:szCs w:val="28"/>
        </w:rPr>
      </w:pPr>
    </w:p>
    <w:p w14:paraId="03497FDA" w14:textId="53E6242D" w:rsidR="006D5FE0" w:rsidRPr="00C83FD8" w:rsidRDefault="006D5FE0" w:rsidP="00C83FD8">
      <w:pPr>
        <w:widowControl w:val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О</w:t>
      </w:r>
      <w:r w:rsidR="00C83FD8" w:rsidRPr="00C83FD8">
        <w:rPr>
          <w:rFonts w:ascii="Times New Roman" w:eastAsia="Times New Roman" w:hAnsi="Times New Roman" w:cs="Times New Roman"/>
          <w:b/>
          <w:sz w:val="28"/>
          <w:szCs w:val="28"/>
        </w:rPr>
        <w:t>бъект: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АРМ администратора отеля</w:t>
      </w:r>
    </w:p>
    <w:p w14:paraId="35BA7D8D" w14:textId="77777777" w:rsidR="006D5FE0" w:rsidRPr="00C83FD8" w:rsidRDefault="006D5FE0" w:rsidP="00C83FD8">
      <w:pPr>
        <w:widowControl w:val="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Краткая характеристика:</w:t>
      </w:r>
    </w:p>
    <w:p w14:paraId="4E6F5C45" w14:textId="09752449" w:rsidR="006D5FE0" w:rsidRPr="006D5FE0" w:rsidRDefault="006D5FE0" w:rsidP="00C83FD8">
      <w:pPr>
        <w:widowControl w:val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Автоматизированное рабочее место (АРМ) администратора отеля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- 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>это компьютерная система, разработанная для облегчения и оптимизации управления оперативными процессами в гостиничном бизнесе. Этот инструмент предназначен для улучшения качества обслуживания гостей, упрощения учета и контроля ресурсов, а также для повышения эффективности работы персонала.</w:t>
      </w:r>
    </w:p>
    <w:p w14:paraId="2133AFF0" w14:textId="77777777" w:rsidR="006D5FE0" w:rsidRPr="006D5FE0" w:rsidRDefault="006D5FE0" w:rsidP="00C83FD8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5271743" w14:textId="6DFDB179" w:rsidR="006D5FE0" w:rsidRPr="00C83FD8" w:rsidRDefault="006D5FE0" w:rsidP="00C83FD8">
      <w:pPr>
        <w:widowControl w:val="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Основные технико-экономические показатели функционирования:</w:t>
      </w:r>
    </w:p>
    <w:p w14:paraId="642E6FD4" w14:textId="0D27BA15" w:rsidR="006D5FE0" w:rsidRPr="00C83FD8" w:rsidRDefault="006D5FE0" w:rsidP="00FB30EC">
      <w:pPr>
        <w:widowControl w:val="0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Бронирование и учет гостей. АРМ администратора отеля позволяет принимать бронирования, регистрировать прибытие и отъезд гостей, а также вести учет посещений и длительности проживания.</w:t>
      </w:r>
    </w:p>
    <w:p w14:paraId="5C788222" w14:textId="38272DBF" w:rsidR="006D5FE0" w:rsidRPr="00C83FD8" w:rsidRDefault="006D5FE0" w:rsidP="00FB30EC">
      <w:pPr>
        <w:widowControl w:val="0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Управление номерами. Система предоставляет информацию о доступности номеров, их категориях, статусе уборки и техническом состоянии. Это позволяет оптимизировать заселение и выселение гостей.</w:t>
      </w:r>
    </w:p>
    <w:p w14:paraId="2CB832FB" w14:textId="4320FE77" w:rsidR="006D5FE0" w:rsidRPr="00C83FD8" w:rsidRDefault="006D5FE0" w:rsidP="00FB30EC">
      <w:pPr>
        <w:widowControl w:val="0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Учет финансов. АРМ администратора позволяет вести учет финансовых операций, таких как оплата проживания, дополнительных услуг, счета и отчеты для бухгалтерии.</w:t>
      </w:r>
    </w:p>
    <w:p w14:paraId="5F712D8D" w14:textId="62B2497F" w:rsidR="006D5FE0" w:rsidRPr="00C83FD8" w:rsidRDefault="006D5FE0" w:rsidP="00FB30EC">
      <w:pPr>
        <w:widowControl w:val="0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Обратная связь с другими отделами. Система взаимодействует с другими подсистемами отеля, такими как система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управления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бронированием, система учета товаров и услуг, система безопасности и видеонаблюдения.</w:t>
      </w:r>
    </w:p>
    <w:p w14:paraId="13ED6779" w14:textId="77777777" w:rsidR="006D5FE0" w:rsidRPr="006D5FE0" w:rsidRDefault="006D5FE0" w:rsidP="00FB30EC">
      <w:pPr>
        <w:widowControl w:val="0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Анализ данных. АРМ администратора отеля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предоставляет аналитические отчеты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 загрузке отеля, доходности, популярности номеров и услуг, что позволяет принимать управленческие решения для улучшения бизнеса.</w:t>
      </w:r>
    </w:p>
    <w:p w14:paraId="15A739FE" w14:textId="77777777" w:rsidR="006D5FE0" w:rsidRPr="006D5FE0" w:rsidRDefault="006D5FE0" w:rsidP="00C83FD8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B687F1E" w14:textId="77777777" w:rsidR="006D5FE0" w:rsidRPr="00C83FD8" w:rsidRDefault="006D5FE0" w:rsidP="00C83FD8">
      <w:pPr>
        <w:widowControl w:val="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Связи с другими объектами:</w:t>
      </w:r>
    </w:p>
    <w:p w14:paraId="20A24455" w14:textId="479FC463" w:rsidR="006D5FE0" w:rsidRPr="00C83FD8" w:rsidRDefault="006D5FE0" w:rsidP="00C83FD8">
      <w:pPr>
        <w:widowControl w:val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АРМ администратора отеля тесно взаимодействует с различными подразделениями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и системами отеля, такими как:</w:t>
      </w:r>
    </w:p>
    <w:p w14:paraId="649BBCD0" w14:textId="5DA746DA" w:rsidR="006D5FE0" w:rsidRPr="00C83FD8" w:rsidRDefault="006D5FE0" w:rsidP="00FB30EC">
      <w:pPr>
        <w:widowControl w:val="0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истема бронирования. Для приема бронирований и их синхронизации с АРМ.</w:t>
      </w:r>
    </w:p>
    <w:p w14:paraId="45A76E19" w14:textId="77777777" w:rsidR="006D5FE0" w:rsidRPr="006D5FE0" w:rsidRDefault="006D5FE0" w:rsidP="00FB30EC">
      <w:pPr>
        <w:widowControl w:val="0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истема учета товаров и услуг. Для учета дополнительных расходов гостей.</w:t>
      </w:r>
    </w:p>
    <w:p w14:paraId="477DEDDE" w14:textId="237E2A67" w:rsidR="006D5FE0" w:rsidRPr="00C83FD8" w:rsidRDefault="006D5FE0" w:rsidP="00FB30EC">
      <w:pPr>
        <w:widowControl w:val="0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истема безопасности и видеонаблюдения. Для обеспечения безопасности гостей и персонала.</w:t>
      </w:r>
    </w:p>
    <w:p w14:paraId="451B4845" w14:textId="77777777" w:rsidR="006D5FE0" w:rsidRPr="006D5FE0" w:rsidRDefault="006D5FE0" w:rsidP="00FB30EC">
      <w:pPr>
        <w:widowControl w:val="0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Система управления номерами. Для управления доступностью и статусами номеров.</w:t>
      </w:r>
    </w:p>
    <w:p w14:paraId="050A0E88" w14:textId="796CAC35" w:rsidR="006D5FE0" w:rsidRPr="00C83FD8" w:rsidRDefault="006D5FE0" w:rsidP="00FB30EC">
      <w:pPr>
        <w:widowControl w:val="0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Бухгалтерия. Для учета финансовых операций и формирования отчетности.</w:t>
      </w:r>
    </w:p>
    <w:p w14:paraId="6DDC2675" w14:textId="77777777" w:rsidR="006D5FE0" w:rsidRPr="006D5FE0" w:rsidRDefault="006D5FE0" w:rsidP="00FB30EC">
      <w:pPr>
        <w:widowControl w:val="0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тдел обслуживания гостей. Для предоставления информации о гостях и их запросах.</w:t>
      </w:r>
    </w:p>
    <w:p w14:paraId="31BC5968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AAD05EC" w14:textId="2CBB6CD8" w:rsidR="006D5FE0" w:rsidRPr="00C83FD8" w:rsidRDefault="006D5FE0" w:rsidP="00FB30EC">
      <w:pPr>
        <w:pStyle w:val="21"/>
        <w:numPr>
          <w:ilvl w:val="1"/>
          <w:numId w:val="18"/>
        </w:numPr>
      </w:pPr>
      <w:bookmarkStart w:id="8" w:name="_Toc147698807"/>
      <w:proofErr w:type="gramStart"/>
      <w:r w:rsidRPr="00420D95">
        <w:t>Краткие сведения об основных проектных решениях по функциональной и обеспечивающим частям системы</w:t>
      </w:r>
      <w:bookmarkEnd w:id="8"/>
      <w:proofErr w:type="gramEnd"/>
    </w:p>
    <w:p w14:paraId="4AC90653" w14:textId="77777777" w:rsidR="006D5FE0" w:rsidRPr="00C83FD8" w:rsidRDefault="006D5FE0" w:rsidP="00C83FD8">
      <w:pPr>
        <w:spacing w:before="240" w:after="240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3FD8">
        <w:rPr>
          <w:rFonts w:ascii="Times New Roman" w:hAnsi="Times New Roman" w:cs="Times New Roman"/>
          <w:b/>
          <w:sz w:val="28"/>
          <w:szCs w:val="28"/>
        </w:rPr>
        <w:t>Функциональная часть:</w:t>
      </w:r>
    </w:p>
    <w:p w14:paraId="1D0484F5" w14:textId="7E2F4599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1.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6D5FE0">
        <w:rPr>
          <w:rFonts w:ascii="Times New Roman" w:hAnsi="Times New Roman" w:cs="Times New Roman"/>
          <w:sz w:val="28"/>
          <w:szCs w:val="28"/>
        </w:rPr>
        <w:t>Управление бронированием и заселением гостей.</w:t>
      </w:r>
    </w:p>
    <w:p w14:paraId="516D6692" w14:textId="592ADAB2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2.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Система учета доступных номеров и их категорий.</w:t>
      </w:r>
    </w:p>
    <w:p w14:paraId="6D04D863" w14:textId="33026DB4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3.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Онлайн-резервирование номеров.</w:t>
      </w:r>
    </w:p>
    <w:p w14:paraId="6DEE36A3" w14:textId="1296478B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4.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Учет услуг и дополнительных заказов, таких как питание, уборка и трансферы.</w:t>
      </w:r>
    </w:p>
    <w:p w14:paraId="66B301F9" w14:textId="4BCD588B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5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Генерация отчетов о загрузке номеров, выручке и других операционных параметрах.</w:t>
      </w:r>
    </w:p>
    <w:p w14:paraId="7C5FA9E9" w14:textId="0DD713C0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6.</w:t>
      </w:r>
      <w:r w:rsidR="00C83F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Управление персоналом, включая регистрацию и контроль доступа сотрудников.</w:t>
      </w:r>
    </w:p>
    <w:p w14:paraId="7D064487" w14:textId="311318BC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7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Интеграция с системами учета финансов и бухгалтерии.</w:t>
      </w:r>
    </w:p>
    <w:p w14:paraId="747FFD07" w14:textId="5AFB84FB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8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Аналитика и статистика для принятия решений и оптимизации бизнес-процессов.</w:t>
      </w:r>
    </w:p>
    <w:p w14:paraId="6D1AFDD6" w14:textId="2FB4C49A" w:rsidR="006D5FE0" w:rsidRPr="00C83FD8" w:rsidRDefault="006D5FE0" w:rsidP="00C83FD8">
      <w:p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F88E42B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3FD8">
        <w:rPr>
          <w:rFonts w:ascii="Times New Roman" w:hAnsi="Times New Roman" w:cs="Times New Roman"/>
          <w:b/>
          <w:sz w:val="28"/>
          <w:szCs w:val="28"/>
        </w:rPr>
        <w:t>Обеспечивающие части:</w:t>
      </w:r>
    </w:p>
    <w:p w14:paraId="01A60EFB" w14:textId="286DB425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1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Разработка клиент-серверной архитектуры для взаимодействия между клиентскими приложениями и сервером базы данных.</w:t>
      </w:r>
    </w:p>
    <w:p w14:paraId="5A995FFD" w14:textId="254FDC54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2.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6D5FE0">
        <w:rPr>
          <w:rFonts w:ascii="Times New Roman" w:hAnsi="Times New Roman" w:cs="Times New Roman"/>
          <w:sz w:val="28"/>
          <w:szCs w:val="28"/>
        </w:rPr>
        <w:t>База данных для хранения информации о номерах, бронировании, клиентах и финансовых операциях.</w:t>
      </w:r>
    </w:p>
    <w:p w14:paraId="49045E94" w14:textId="28F9C0EC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lastRenderedPageBreak/>
        <w:t>3.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Разработка веб-интерфейса для администраторов и сотрудников гостиницы.</w:t>
      </w:r>
    </w:p>
    <w:p w14:paraId="47AD27C3" w14:textId="1229ECDB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4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Разработка мобильных приложений для бронирования и управления номерами гостиницы.</w:t>
      </w:r>
    </w:p>
    <w:p w14:paraId="58DB2F11" w14:textId="5F353902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5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Интеграция с платежными системами для обработки онлайн-платежей и бронирований.</w:t>
      </w:r>
    </w:p>
    <w:p w14:paraId="6BA98719" w14:textId="67215ACA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6.</w:t>
      </w:r>
      <w:r w:rsidR="00C83F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6D5FE0">
        <w:rPr>
          <w:rFonts w:ascii="Times New Roman" w:hAnsi="Times New Roman" w:cs="Times New Roman"/>
          <w:sz w:val="28"/>
          <w:szCs w:val="28"/>
        </w:rPr>
        <w:t>Разработка системы безопасности и аутентификации для защиты данных о клиентах и операциях.</w:t>
      </w:r>
    </w:p>
    <w:bookmarkStart w:id="9" w:name="_Toc147698808"/>
    <w:p w14:paraId="7489B085" w14:textId="6740E41C" w:rsidR="006D5FE0" w:rsidRDefault="00FD6721" w:rsidP="00FB30EC">
      <w:pPr>
        <w:pStyle w:val="11"/>
        <w:numPr>
          <w:ilvl w:val="0"/>
          <w:numId w:val="18"/>
        </w:numPr>
        <w:rPr>
          <w:lang w:val="ru-RU"/>
        </w:rPr>
      </w:pPr>
      <w:sdt>
        <w:sdtPr>
          <w:tag w:val="goog_rdk_8"/>
          <w:id w:val="906962357"/>
        </w:sdtPr>
        <w:sdtEndPr/>
        <w:sdtContent/>
      </w:sdt>
      <w:r w:rsidR="006D5FE0" w:rsidRPr="006D5FE0">
        <w:t>Функциональная и организационная структура системы</w:t>
      </w:r>
      <w:bookmarkEnd w:id="9"/>
    </w:p>
    <w:p w14:paraId="23C42328" w14:textId="77777777" w:rsidR="00C83FD8" w:rsidRPr="00C83FD8" w:rsidRDefault="00C83FD8" w:rsidP="00C83FD8">
      <w:pPr>
        <w:rPr>
          <w:lang w:val="ru-RU"/>
        </w:rPr>
      </w:pPr>
    </w:p>
    <w:p w14:paraId="0A84621D" w14:textId="183B1170" w:rsidR="006D5FE0" w:rsidRPr="00FD6721" w:rsidRDefault="00FD6721" w:rsidP="00FD6721">
      <w:pPr>
        <w:pStyle w:val="a8"/>
        <w:widowControl w:val="0"/>
        <w:numPr>
          <w:ilvl w:val="1"/>
          <w:numId w:val="19"/>
        </w:numPr>
        <w:jc w:val="center"/>
        <w:rPr>
          <w:rStyle w:val="22"/>
        </w:rPr>
      </w:pPr>
      <w:bookmarkStart w:id="10" w:name="_Toc147698809"/>
      <w:r>
        <w:rPr>
          <w:rStyle w:val="22"/>
          <w:lang w:val="ru-RU"/>
        </w:rPr>
        <w:t>О</w:t>
      </w:r>
      <w:proofErr w:type="spellStart"/>
      <w:r w:rsidR="006D5FE0" w:rsidRPr="00FD6721">
        <w:rPr>
          <w:rStyle w:val="22"/>
        </w:rPr>
        <w:t>боснование</w:t>
      </w:r>
      <w:proofErr w:type="spellEnd"/>
      <w:r w:rsidR="006D5FE0" w:rsidRPr="00FD6721">
        <w:rPr>
          <w:rStyle w:val="22"/>
        </w:rPr>
        <w:t xml:space="preserve"> выделяемых подсистем</w:t>
      </w:r>
      <w:r w:rsidR="00420D95" w:rsidRPr="00FD6721">
        <w:rPr>
          <w:rStyle w:val="22"/>
        </w:rPr>
        <w:t>, их перечень и назначение</w:t>
      </w:r>
      <w:bookmarkEnd w:id="10"/>
    </w:p>
    <w:p w14:paraId="13B4B8BF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.    Подсистема бронирования номеров для работников гостиницы</w:t>
      </w:r>
    </w:p>
    <w:p w14:paraId="1720326F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предназначена для работников гостиницы, чтобы они могли проводить бронирование номеров от имени клиентов. Она обычно доступна сотрудникам приемной или бронирования.</w:t>
      </w:r>
    </w:p>
    <w:p w14:paraId="0B66245B" w14:textId="36A2FCF8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• Назначение: Позволяет персоналу гостиницы проводить бронирование по телефону или 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при личном общении с клиентами.</w:t>
      </w:r>
    </w:p>
    <w:p w14:paraId="688D5E65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правления доступностью номеров</w:t>
      </w:r>
    </w:p>
    <w:p w14:paraId="126B3065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отслеживает доступность различных категорий и типов номеров в реальном времени. Она обновляет информацию о доступных номерах после каждого бронирования.</w:t>
      </w:r>
    </w:p>
    <w:p w14:paraId="00CB976F" w14:textId="57EF7A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Предотвращает двойные бронирования и обеспечивает точное пред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ставление о доступных ресурсах.</w:t>
      </w:r>
    </w:p>
    <w:p w14:paraId="1D7D1DC5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C83FD8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расчета стоимости бронирования</w:t>
      </w:r>
    </w:p>
    <w:p w14:paraId="63EBDAFE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• Описание: Эта подсистема автоматически рассчитывает стоимость бронирования, учитывая выбранные даты, тип номера и другие дополнительные услуги (например, завтрак или трансфер).</w:t>
      </w:r>
    </w:p>
    <w:p w14:paraId="48B8004A" w14:textId="2D0D08BC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Обеспечивает точные и справедливые расчеты для клиентов, а также автоматизир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ует процесс выставления счетов.</w:t>
      </w:r>
    </w:p>
    <w:p w14:paraId="55EFDF7D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ведомлений и подтверждений</w:t>
      </w:r>
    </w:p>
    <w:p w14:paraId="6E5D989F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отправляет клиентам уведомления о бронировании, подтверждениях, а также напоминания о предстоящем проживании. Она также может предоставлять квитанции и виртуальные ключи к номерам.</w:t>
      </w:r>
    </w:p>
    <w:p w14:paraId="15D868A8" w14:textId="4C3175E3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• Назначение: Улучшает обслуживание клиентов, уведомляя их об изменениях в бронированиях и 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облегчая им доступ к номерам.</w:t>
      </w:r>
    </w:p>
    <w:p w14:paraId="2A33A5BC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5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анализа бронирований и прогнозирования загрузки</w:t>
      </w:r>
    </w:p>
    <w:p w14:paraId="1A69F9B0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анализирует данные о бронированиях и загрузке гостиницы для определения трендов и прогнозирования будущей загрузки. Она может предоставлять рекомендации по ценообразованию.</w:t>
      </w:r>
    </w:p>
    <w:p w14:paraId="05F37EA4" w14:textId="54BC4104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Помогает гостинице оптимизировать цены и заполнять н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омера на максимальной загрузке.</w:t>
      </w:r>
    </w:p>
    <w:p w14:paraId="694E0E40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6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чета оплаты</w:t>
      </w:r>
    </w:p>
    <w:p w14:paraId="7285A1B0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отвечает за ведение учета проживающих гостей, а также обработку платежей и выставление счетов.</w:t>
      </w:r>
    </w:p>
    <w:p w14:paraId="7E357030" w14:textId="0444988A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Обеспечивает финансовую прозрачность и эффективный контр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оль над операциями с клиентами.</w:t>
      </w:r>
    </w:p>
    <w:p w14:paraId="631DEEE6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7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правления ресурсами гостиницы</w:t>
      </w:r>
    </w:p>
    <w:p w14:paraId="0E62EB5D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управляет ресурсами гостиницы, включая обслуживание номеров и расписание уборки.</w:t>
      </w:r>
    </w:p>
    <w:p w14:paraId="0FFA37B2" w14:textId="7D989A1D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Позволяет оптимизировать использование ресурсов и обеспечивать ка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чественное обслуживание гостей.</w:t>
      </w:r>
    </w:p>
    <w:p w14:paraId="0D3769E7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8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C83FD8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отчетности и аналитики</w:t>
      </w:r>
    </w:p>
    <w:p w14:paraId="21E68C46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собирает и анализирует данные о работе гостиницы, создавая отчеты и аналитическую информацию для принятия управленческих решений.</w:t>
      </w:r>
    </w:p>
    <w:p w14:paraId="24A02C9A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Помогает руководству гостиницы принимать обоснованные решения для улучшения операций и увеличения прибыли.</w:t>
      </w:r>
    </w:p>
    <w:p w14:paraId="2FDBDB40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076EEC8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9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авторизации и безопасности</w:t>
      </w:r>
    </w:p>
    <w:p w14:paraId="0DB341E8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Описание: Эта подсистема отвечает за безопасность данных и контроль доступа к информационной системе, чтобы предотвратить несанкционированный доступ и утечки информации.</w:t>
      </w:r>
    </w:p>
    <w:p w14:paraId="30F40D31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Назначение: Обеспечивает конфиденциальность и целостность данных, а также защиту от внутренних и внешних угроз.</w:t>
      </w:r>
    </w:p>
    <w:p w14:paraId="1DAAD536" w14:textId="77777777" w:rsidR="006D5FE0" w:rsidRPr="006D5FE0" w:rsidRDefault="006D5FE0" w:rsidP="00D925C3">
      <w:pPr>
        <w:spacing w:before="240" w:after="24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DC24C3D" w14:textId="643F6389" w:rsidR="006D5FE0" w:rsidRPr="006D5FE0" w:rsidRDefault="00F8555D" w:rsidP="00FB30EC">
      <w:pPr>
        <w:pStyle w:val="21"/>
        <w:numPr>
          <w:ilvl w:val="1"/>
          <w:numId w:val="19"/>
        </w:numPr>
      </w:pPr>
      <w:bookmarkStart w:id="11" w:name="_Toc147698810"/>
      <w:r>
        <w:rPr>
          <w:lang w:val="ru-RU"/>
        </w:rPr>
        <w:t>П</w:t>
      </w:r>
      <w:proofErr w:type="spellStart"/>
      <w:r w:rsidR="006D5FE0" w:rsidRPr="006D5FE0">
        <w:t>еречень</w:t>
      </w:r>
      <w:proofErr w:type="spellEnd"/>
      <w:r w:rsidR="006D5FE0" w:rsidRPr="006D5FE0">
        <w:t xml:space="preserve"> задач, решаемых в каждой подсистеме, с краткой характеристикой их содержания;</w:t>
      </w:r>
      <w:bookmarkEnd w:id="11"/>
      <w:r w:rsidR="006D5FE0" w:rsidRPr="006D5FE0">
        <w:t xml:space="preserve"> </w:t>
      </w:r>
    </w:p>
    <w:p w14:paraId="61F38EE8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бронирования номеров для работников гостиницы</w:t>
      </w:r>
    </w:p>
    <w:p w14:paraId="57BE56D0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Формирование бронирования номеров</w:t>
      </w:r>
    </w:p>
    <w:p w14:paraId="3C153F0E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Эта задача позволяет сотрудникам гостиницы создавать бронирование номеров для клиентов.</w:t>
      </w:r>
    </w:p>
    <w:p w14:paraId="1620DF98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Редактирование бронирования</w:t>
      </w:r>
    </w:p>
    <w:p w14:paraId="062E8617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Эта задача позволяет сотрудникам гостиницы редактировать информацию о существующем бронировании.</w:t>
      </w:r>
    </w:p>
    <w:p w14:paraId="41DAD8DA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3.    Отмена бронирования</w:t>
      </w:r>
    </w:p>
    <w:p w14:paraId="03BDFB64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Эта задача позволяет сотрудникам гостиницы отменить существующее бронирование.</w:t>
      </w:r>
    </w:p>
    <w:p w14:paraId="2A61D6CA" w14:textId="3865E51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4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.    Подтверждение бронирования</w:t>
      </w:r>
    </w:p>
    <w:p w14:paraId="0679C459" w14:textId="7A9C215E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</w:t>
      </w:r>
      <w:r w:rsidR="00C83FD8" w:rsidRPr="00C83F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Подтверждение бронирования</w:t>
      </w:r>
    </w:p>
    <w:p w14:paraId="086E5052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5.    Генерация отчета о бронировании</w:t>
      </w:r>
    </w:p>
    <w:p w14:paraId="66661265" w14:textId="527E4860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Эта задача позволяет создать отчет о текущих бро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нированиях для учета и анализа.</w:t>
      </w:r>
    </w:p>
    <w:p w14:paraId="74DC8AB9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правления доступностью номеров</w:t>
      </w:r>
    </w:p>
    <w:p w14:paraId="4BC2D9D6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Просмотр доступности номеров</w:t>
      </w:r>
    </w:p>
    <w:p w14:paraId="0D2BBFAF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сотрудникам гостиницы просматривать доступность номеров на определенные даты и категории.</w:t>
      </w:r>
    </w:p>
    <w:p w14:paraId="6265675A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Блокировка и разблокировка номеров</w:t>
      </w:r>
    </w:p>
    <w:p w14:paraId="55B7A413" w14:textId="38C60286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сотрудникам гостиницы блокировать или разблокировать номера для бронирования, например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, для ремонта или других целей.</w:t>
      </w:r>
    </w:p>
    <w:p w14:paraId="011E62EB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расчета стоимости бронирования</w:t>
      </w:r>
    </w:p>
    <w:p w14:paraId="05C58813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Расчет стоимости бронирования</w:t>
      </w:r>
    </w:p>
    <w:p w14:paraId="0601E4F3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Вычисляет общую стоимость бронирования номеров, включая стоимость проживания, дополнительные услуги и налоги.</w:t>
      </w:r>
    </w:p>
    <w:p w14:paraId="11B8E50D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Применение скидок и акций</w:t>
      </w:r>
    </w:p>
    <w:p w14:paraId="64015754" w14:textId="281443E3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автоматически применять скидки и акции к бронированиям, если они доступны д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ля данного клиента или периода.</w:t>
      </w:r>
    </w:p>
    <w:p w14:paraId="22800B0F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ведомлений и подтверждений</w:t>
      </w:r>
    </w:p>
    <w:p w14:paraId="2534F440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Отправка уведомлений о бронировании</w:t>
      </w:r>
    </w:p>
    <w:p w14:paraId="7B8AFEC2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Автоматически отправляет клиентам уведомления о подтверждении бронирования и информацию о бронировании.</w:t>
      </w:r>
    </w:p>
    <w:p w14:paraId="1E5C4B92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Подтверждение бронирования</w:t>
      </w:r>
    </w:p>
    <w:p w14:paraId="077E40A1" w14:textId="56E57C06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Описание: Позволяет клиентам подтверждать бронирование через электронную почт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у, SMS или другие каналы связи.</w:t>
      </w:r>
    </w:p>
    <w:p w14:paraId="11821385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5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анализа бронирований и прогнозирования загрузки</w:t>
      </w:r>
    </w:p>
    <w:p w14:paraId="46337D2E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Анализ данных о бронированиях</w:t>
      </w:r>
    </w:p>
    <w:p w14:paraId="40561977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Анализирует данные о бронированиях, чтобы выявить тенденции, предпочтения клиентов и другие факторы, влияющие на загрузку гостиницы.</w:t>
      </w:r>
    </w:p>
    <w:p w14:paraId="421BB635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Прогнозирование загрузки</w:t>
      </w:r>
    </w:p>
    <w:p w14:paraId="2FEE433C" w14:textId="6932EB60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Использует данные о бронированиях и статистические методы для прогнозирования будущей загрузки гостиницы и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 xml:space="preserve"> оптимизации цен и доступности.</w:t>
      </w:r>
    </w:p>
    <w:p w14:paraId="62962A70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6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чета оплаты</w:t>
      </w:r>
    </w:p>
    <w:p w14:paraId="35E6FC21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Регистрация оплаты</w:t>
      </w:r>
    </w:p>
    <w:p w14:paraId="796357F9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сотрудникам гостиницы регистрировать оплату за бронирования и услуги, предоставляемые клиентам во время проживания.</w:t>
      </w:r>
    </w:p>
    <w:p w14:paraId="7332F16D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Генерация счетов</w:t>
      </w:r>
    </w:p>
    <w:p w14:paraId="0464DA1D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Генерирует счета для клиентов на основе их бронирований и дополнительных услуг.</w:t>
      </w:r>
    </w:p>
    <w:p w14:paraId="2C103339" w14:textId="77777777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7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управления ресурсами гостиницы</w:t>
      </w:r>
    </w:p>
    <w:p w14:paraId="0489DD63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Управление инвентаризацией номеров</w:t>
      </w:r>
    </w:p>
    <w:p w14:paraId="37FEE3FA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гостинице отслеживать количество и состояние доступных номеров, включая информацию о категориях номеров и их статусе (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свободен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>, занят, заблокирован).</w:t>
      </w:r>
    </w:p>
    <w:p w14:paraId="487CAC76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Планирование ресурсов</w:t>
      </w:r>
    </w:p>
    <w:p w14:paraId="71F0FF02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Описание: Позволяет гостинице планировать и оптимизировать использование своих ресурсов, включая номера и персонал, чтобы обеспечивать максимальную загрузку и качество обслуживания.</w:t>
      </w:r>
    </w:p>
    <w:p w14:paraId="3E1CAB78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8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отчетности и аналитики</w:t>
      </w:r>
    </w:p>
    <w:p w14:paraId="6CEADD34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Сбор и агрегация данных</w:t>
      </w:r>
    </w:p>
    <w:p w14:paraId="09350017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Задача заключается в сборе и агрегации данных о работе гостиницы, включая информацию о бронированиях, выручке, загрузке и других операционных параметрах.</w:t>
      </w:r>
    </w:p>
    <w:p w14:paraId="515130EB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Генерация отчетов о работе гостиницы</w:t>
      </w:r>
    </w:p>
    <w:p w14:paraId="32CE9AE9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Создает отчеты, предоставляющие обзор операций гостиницы, включая финансовые показатели, загрузку, эффективность маркетинга и другие ключевые метрики.</w:t>
      </w:r>
    </w:p>
    <w:p w14:paraId="3B19B9EE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3.    Анализ данных и предоставление аналитической информации</w:t>
      </w:r>
    </w:p>
    <w:p w14:paraId="1BE96735" w14:textId="46878AFB" w:rsidR="006D5FE0" w:rsidRPr="00C83FD8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проводить анализ данных о работе гостиницы, выявлять тенденции и паттерны, а также предоставлять аналитическую информацию для п</w:t>
      </w:r>
      <w:r w:rsidR="00C83FD8">
        <w:rPr>
          <w:rFonts w:ascii="Times New Roman" w:eastAsia="Times New Roman" w:hAnsi="Times New Roman" w:cs="Times New Roman"/>
          <w:sz w:val="28"/>
          <w:szCs w:val="28"/>
        </w:rPr>
        <w:t>ринятия управленческих решений.</w:t>
      </w:r>
    </w:p>
    <w:p w14:paraId="64291559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9.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ab/>
      </w:r>
      <w:r w:rsidRPr="00C83FD8">
        <w:rPr>
          <w:rFonts w:ascii="Times New Roman" w:eastAsia="Times New Roman" w:hAnsi="Times New Roman" w:cs="Times New Roman"/>
          <w:b/>
          <w:sz w:val="28"/>
          <w:szCs w:val="28"/>
        </w:rPr>
        <w:t>Подсистема авторизации и безопасности</w:t>
      </w:r>
    </w:p>
    <w:p w14:paraId="1724E0E9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1.    Управление учетными записями</w:t>
      </w:r>
    </w:p>
    <w:p w14:paraId="7CD4FB7F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Позволяет администраторам гостиницы управлять доступом сотрудников к системе, включая создание, блокировку и удаление учетных записей.</w:t>
      </w:r>
    </w:p>
    <w:p w14:paraId="11C12177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2.    Обеспечение безопасности данных</w:t>
      </w:r>
    </w:p>
    <w:p w14:paraId="392D7C1E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е: Задача заключается в обеспечении защиты данных о клиентах, бронированиях и финансовых операциях от несанкционированного доступа и утечек информации.</w:t>
      </w:r>
    </w:p>
    <w:p w14:paraId="20FF52FB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3.    Мониторинг безопасности</w:t>
      </w:r>
    </w:p>
    <w:p w14:paraId="7E1F36FB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Описание: Позволяет системе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мониторить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активность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пользователей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и выявлять потенциальные угрозы безопасности, такие как попытки взлома или несанкционированный доступ.</w:t>
      </w:r>
    </w:p>
    <w:p w14:paraId="0E8D262F" w14:textId="77777777" w:rsidR="006D5FE0" w:rsidRPr="006D5FE0" w:rsidRDefault="006D5FE0" w:rsidP="00C83FD8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7FE9B3C" w14:textId="1D529DC2" w:rsidR="006D5FE0" w:rsidRPr="006D5FE0" w:rsidRDefault="00420D95" w:rsidP="00FB30EC">
      <w:pPr>
        <w:pStyle w:val="21"/>
        <w:numPr>
          <w:ilvl w:val="1"/>
          <w:numId w:val="19"/>
        </w:numPr>
      </w:pPr>
      <w:bookmarkStart w:id="12" w:name="_Toc147698811"/>
      <w:r>
        <w:rPr>
          <w:lang w:val="ru-RU"/>
        </w:rPr>
        <w:t>С</w:t>
      </w:r>
      <w:proofErr w:type="spellStart"/>
      <w:r w:rsidR="006D5FE0" w:rsidRPr="006D5FE0">
        <w:t>хема</w:t>
      </w:r>
      <w:proofErr w:type="spellEnd"/>
      <w:r w:rsidR="006D5FE0" w:rsidRPr="006D5FE0">
        <w:t xml:space="preserve"> информационных связей между подсистемами и между задачами в рамках каждой подсистемы</w:t>
      </w:r>
      <w:bookmarkEnd w:id="12"/>
    </w:p>
    <w:p w14:paraId="5D96358C" w14:textId="77777777" w:rsidR="006D5FE0" w:rsidRDefault="006D5FE0" w:rsidP="00D925C3">
      <w:pPr>
        <w:spacing w:before="240" w:after="240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</w:pPr>
    </w:p>
    <w:p w14:paraId="77CB537D" w14:textId="6153A498" w:rsidR="00DD7B22" w:rsidRPr="00DD7B22" w:rsidRDefault="00FD6721" w:rsidP="00DD7B22">
      <w:pPr>
        <w:spacing w:before="240" w:after="240"/>
        <w:ind w:firstLine="709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  <w:pict w14:anchorId="501057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pt;height:247.5pt">
            <v:imagedata r:id="rId7" o:title="схема"/>
          </v:shape>
        </w:pict>
      </w:r>
    </w:p>
    <w:p w14:paraId="66911326" w14:textId="7024A734" w:rsidR="006D5FE0" w:rsidRPr="006D5FE0" w:rsidRDefault="006D5FE0" w:rsidP="00FB30EC">
      <w:pPr>
        <w:pStyle w:val="11"/>
        <w:numPr>
          <w:ilvl w:val="0"/>
          <w:numId w:val="18"/>
        </w:numPr>
      </w:pPr>
      <w:bookmarkStart w:id="13" w:name="_Toc147698812"/>
      <w:r w:rsidRPr="006D5FE0">
        <w:t>Постановка задач и алгоритмы решения</w:t>
      </w:r>
      <w:bookmarkEnd w:id="13"/>
    </w:p>
    <w:p w14:paraId="66988A18" w14:textId="0F10D1CE" w:rsidR="006D5FE0" w:rsidRPr="006D5FE0" w:rsidRDefault="00C45E51" w:rsidP="00FB30EC">
      <w:pPr>
        <w:pStyle w:val="21"/>
        <w:numPr>
          <w:ilvl w:val="1"/>
          <w:numId w:val="20"/>
        </w:numPr>
      </w:pPr>
      <w:bookmarkStart w:id="14" w:name="_Toc147698813"/>
      <w:r>
        <w:rPr>
          <w:lang w:val="ru-RU"/>
        </w:rPr>
        <w:t>О</w:t>
      </w:r>
      <w:proofErr w:type="spellStart"/>
      <w:r w:rsidR="006D5FE0" w:rsidRPr="006D5FE0">
        <w:t>рганизационно</w:t>
      </w:r>
      <w:proofErr w:type="spellEnd"/>
      <w:r w:rsidR="006D5FE0" w:rsidRPr="006D5FE0">
        <w:t>-экономическая сущность задачи (наименование, цель решения, краткое содержание, метод, периодичность и время решения задачи, способы сбора и передачи данных, связь задачи с другими задачами, характер использования результатов решения, в которых они используются)</w:t>
      </w:r>
      <w:bookmarkEnd w:id="14"/>
    </w:p>
    <w:p w14:paraId="04F6AD23" w14:textId="77777777" w:rsidR="006D5FE0" w:rsidRPr="00C45E51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45E51">
        <w:rPr>
          <w:rFonts w:ascii="Times New Roman" w:eastAsia="Times New Roman" w:hAnsi="Times New Roman" w:cs="Times New Roman"/>
          <w:b/>
          <w:sz w:val="28"/>
          <w:szCs w:val="28"/>
        </w:rPr>
        <w:t>Постановка задач и алгоритмы решения</w:t>
      </w:r>
    </w:p>
    <w:p w14:paraId="065CD935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5E51">
        <w:rPr>
          <w:rFonts w:ascii="Times New Roman" w:eastAsia="Times New Roman" w:hAnsi="Times New Roman" w:cs="Times New Roman"/>
          <w:b/>
          <w:sz w:val="28"/>
          <w:szCs w:val="28"/>
        </w:rPr>
        <w:t>Наименование задачи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Создание АРМ администратора.</w:t>
      </w:r>
    </w:p>
    <w:p w14:paraId="3305704A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5E51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Цель решения задачи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Целью данной задачи является обеспечение эффективного и безотказного функционирования отеля, обеспечение удовлетворения гостей и максимизация прибыли.</w:t>
      </w:r>
    </w:p>
    <w:p w14:paraId="72B19CE6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5E51">
        <w:rPr>
          <w:rFonts w:ascii="Times New Roman" w:eastAsia="Times New Roman" w:hAnsi="Times New Roman" w:cs="Times New Roman"/>
          <w:b/>
          <w:sz w:val="28"/>
          <w:szCs w:val="28"/>
        </w:rPr>
        <w:t>Краткое содержание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Задача включает в себя бронирование номеров, регистрацию гостей, управление номерами и их доступностью, учет финансовых операций, обеспечение безопасности и предоставление данных для анализа и управленческих решений.</w:t>
      </w:r>
    </w:p>
    <w:p w14:paraId="22DD117A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45E51">
        <w:rPr>
          <w:rFonts w:ascii="Times New Roman" w:eastAsia="Times New Roman" w:hAnsi="Times New Roman" w:cs="Times New Roman"/>
          <w:b/>
          <w:sz w:val="28"/>
          <w:szCs w:val="28"/>
        </w:rPr>
        <w:t>Метод решения: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Задача решается с использованием АРМ администратора отеля, что предполагает взаимодействие с компьютерной системой для выполнения операций и обработки данных.</w:t>
      </w:r>
    </w:p>
    <w:p w14:paraId="15F43AC8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 и время решения задачи: Задача решается непрерывно в течение рабочего дня отеля, а также в зависимости от событий, таких как прибытие и отъезд гостей.</w:t>
      </w:r>
    </w:p>
    <w:p w14:paraId="557FCCBE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пособы сбора и передачи данных: Данные собираются через интерфейс АРМ администратора, вводимые сотрудниками отеля и гостями. Они также могут передаваться между различными системами отеля через автоматизированные процессы.</w:t>
      </w:r>
    </w:p>
    <w:p w14:paraId="22DE76CF" w14:textId="77777777" w:rsidR="006D5FE0" w:rsidRPr="006D5FE0" w:rsidRDefault="006D5FE0" w:rsidP="00C45E51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вязь задачи с другими задачами: Задача управления АРМ администратора отеля тесно связана с задачами бронирования, управления номерами, обслуживания гостей, бухгалтерии, а также с системами безопасности и учета товаров и услуг.</w:t>
      </w:r>
    </w:p>
    <w:p w14:paraId="4B809840" w14:textId="0A0B378C" w:rsidR="006D5FE0" w:rsidRPr="00DD7B22" w:rsidRDefault="00C45E51" w:rsidP="00FB30EC">
      <w:pPr>
        <w:pStyle w:val="21"/>
        <w:numPr>
          <w:ilvl w:val="1"/>
          <w:numId w:val="20"/>
        </w:numPr>
        <w:ind w:left="0" w:firstLine="709"/>
      </w:pPr>
      <w:bookmarkStart w:id="15" w:name="_Toc147698814"/>
      <w:r>
        <w:rPr>
          <w:lang w:val="ru-RU"/>
        </w:rPr>
        <w:t>Э</w:t>
      </w:r>
      <w:proofErr w:type="spellStart"/>
      <w:r w:rsidRPr="006D5FE0">
        <w:t>кономико</w:t>
      </w:r>
      <w:proofErr w:type="spellEnd"/>
      <w:r w:rsidRPr="006D5FE0">
        <w:t>-математическая модель задачи (структурная и развернутая форма представления)</w:t>
      </w:r>
      <w:bookmarkEnd w:id="15"/>
    </w:p>
    <w:p w14:paraId="07728100" w14:textId="77777777" w:rsidR="00C45E51" w:rsidRPr="00C45E51" w:rsidRDefault="00C45E51" w:rsidP="00DD7B22">
      <w:pPr>
        <w:spacing w:before="240" w:after="24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b/>
          <w:bCs/>
          <w:sz w:val="28"/>
          <w:szCs w:val="28"/>
          <w:lang w:val="ru-RU"/>
        </w:rPr>
        <w:t>Структурная форма модели:</w:t>
      </w:r>
    </w:p>
    <w:p w14:paraId="4ECB9858" w14:textId="77777777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bCs/>
          <w:sz w:val="28"/>
          <w:szCs w:val="28"/>
          <w:lang w:val="ru-RU"/>
        </w:rPr>
        <w:t>Параметры модели</w:t>
      </w:r>
      <w:r w:rsidRPr="00C45E5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40B3462" w14:textId="77777777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t>N - количество доступных номеров.</w:t>
      </w:r>
    </w:p>
    <w:p w14:paraId="6CE590E1" w14:textId="0ED368B7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t>G - количество гостей, проживающих в отеле.</w:t>
      </w:r>
    </w:p>
    <w:p w14:paraId="3DF3FC8D" w14:textId="5F64E134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t>R - средняя стоимость проживания в номере.</w:t>
      </w:r>
    </w:p>
    <w:p w14:paraId="542C8DF4" w14:textId="3C206357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t>C - средняя стоимость операционных расходов на гостя.</w:t>
      </w:r>
    </w:p>
    <w:p w14:paraId="4C4EB696" w14:textId="418FE1DD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lastRenderedPageBreak/>
        <w:t>I - общий доход от дополнительных услуг.</w:t>
      </w:r>
    </w:p>
    <w:p w14:paraId="02BF7662" w14:textId="47D8AC48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t>E - количество сотрудников, занятых на работе.</w:t>
      </w:r>
    </w:p>
    <w:p w14:paraId="062D3192" w14:textId="5E562D8E" w:rsidR="00C45E51" w:rsidRPr="00C45E51" w:rsidRDefault="00C45E51" w:rsidP="00FB30EC">
      <w:pPr>
        <w:numPr>
          <w:ilvl w:val="0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ru-RU"/>
        </w:rPr>
        <w:t>M - общая месячная прибыль.</w:t>
      </w:r>
    </w:p>
    <w:p w14:paraId="0FE1436D" w14:textId="184D6169" w:rsidR="00C45E51" w:rsidRDefault="00C45E51" w:rsidP="00C45E51">
      <w:pPr>
        <w:spacing w:before="240" w:after="240"/>
        <w:ind w:left="72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b/>
          <w:sz w:val="28"/>
          <w:szCs w:val="28"/>
          <w:lang w:val="ru-RU"/>
        </w:rPr>
        <w:t>Основные переменные:</w:t>
      </w:r>
    </w:p>
    <w:p w14:paraId="31200437" w14:textId="2C934758" w:rsidR="00C45E51" w:rsidRPr="00C45E51" w:rsidRDefault="00C45E51" w:rsidP="00FB30EC">
      <w:pPr>
        <w:pStyle w:val="a8"/>
        <w:numPr>
          <w:ilvl w:val="1"/>
          <w:numId w:val="28"/>
        </w:numPr>
        <w:spacing w:before="240" w:after="24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C45E5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45E5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C45E51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-</w:t>
      </w:r>
      <w:proofErr w:type="gramEnd"/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количество зарезервированных номеров разного типа.</w:t>
      </w:r>
    </w:p>
    <w:p w14:paraId="331AFE69" w14:textId="7849359A" w:rsidR="00C45E51" w:rsidRPr="00C45E51" w:rsidRDefault="00C45E51" w:rsidP="00FB30EC">
      <w:pPr>
        <w:pStyle w:val="a8"/>
        <w:numPr>
          <w:ilvl w:val="1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proofErr w:type="gramStart"/>
      <w:r w:rsidRPr="00C45E5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C45E5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45E51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-</w:t>
      </w:r>
      <w:proofErr w:type="gramEnd"/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количество гостей в каждом типе номера.</w:t>
      </w:r>
    </w:p>
    <w:p w14:paraId="5639B352" w14:textId="2E35D718" w:rsidR="00C45E51" w:rsidRPr="00C45E51" w:rsidRDefault="00C45E51" w:rsidP="00FB30EC">
      <w:pPr>
        <w:pStyle w:val="a8"/>
        <w:numPr>
          <w:ilvl w:val="1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proofErr w:type="gramStart"/>
      <w:r w:rsidRPr="00C45E5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C45E5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C45E51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-</w:t>
      </w:r>
      <w:proofErr w:type="gramEnd"/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количество сотрудников в каждом отделе (ресурс).</w:t>
      </w:r>
    </w:p>
    <w:p w14:paraId="5427D66F" w14:textId="1B82C199" w:rsidR="00C45E51" w:rsidRPr="00C45E51" w:rsidRDefault="00C45E51" w:rsidP="00FB30EC">
      <w:pPr>
        <w:pStyle w:val="a8"/>
        <w:numPr>
          <w:ilvl w:val="1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p - </w:t>
      </w:r>
      <w:proofErr w:type="spellStart"/>
      <w:proofErr w:type="gramStart"/>
      <w:r w:rsidRPr="00C45E51">
        <w:rPr>
          <w:rFonts w:ascii="Times New Roman" w:hAnsi="Times New Roman" w:cs="Times New Roman"/>
          <w:sz w:val="28"/>
          <w:szCs w:val="28"/>
          <w:lang w:val="en-US"/>
        </w:rPr>
        <w:t>цена</w:t>
      </w:r>
      <w:proofErr w:type="spellEnd"/>
      <w:proofErr w:type="gramEnd"/>
      <w:r w:rsidRPr="00C45E5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45E51">
        <w:rPr>
          <w:rFonts w:ascii="Times New Roman" w:hAnsi="Times New Roman" w:cs="Times New Roman"/>
          <w:sz w:val="28"/>
          <w:szCs w:val="28"/>
          <w:lang w:val="en-US"/>
        </w:rPr>
        <w:t>номера</w:t>
      </w:r>
      <w:proofErr w:type="spellEnd"/>
      <w:r w:rsidRPr="00C45E5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77FA5245" w14:textId="2640603C" w:rsidR="00C45E51" w:rsidRPr="00C45E51" w:rsidRDefault="00C45E51" w:rsidP="00FB30EC">
      <w:pPr>
        <w:pStyle w:val="a8"/>
        <w:numPr>
          <w:ilvl w:val="1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q - </w:t>
      </w:r>
      <w:proofErr w:type="spellStart"/>
      <w:r w:rsidRPr="00C45E51">
        <w:rPr>
          <w:rFonts w:ascii="Times New Roman" w:hAnsi="Times New Roman" w:cs="Times New Roman"/>
          <w:sz w:val="28"/>
          <w:szCs w:val="28"/>
          <w:lang w:val="en-US"/>
        </w:rPr>
        <w:t>качество</w:t>
      </w:r>
      <w:proofErr w:type="spellEnd"/>
      <w:r w:rsidRPr="00C45E5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45E51">
        <w:rPr>
          <w:rFonts w:ascii="Times New Roman" w:hAnsi="Times New Roman" w:cs="Times New Roman"/>
          <w:sz w:val="28"/>
          <w:szCs w:val="28"/>
          <w:lang w:val="en-US"/>
        </w:rPr>
        <w:t>обслуживания</w:t>
      </w:r>
      <w:proofErr w:type="spellEnd"/>
    </w:p>
    <w:p w14:paraId="1AAF98E2" w14:textId="57F1322D" w:rsidR="00C45E51" w:rsidRPr="00C45E51" w:rsidRDefault="00C45E51" w:rsidP="00FB30EC">
      <w:pPr>
        <w:pStyle w:val="a8"/>
        <w:numPr>
          <w:ilvl w:val="1"/>
          <w:numId w:val="28"/>
        </w:numPr>
        <w:spacing w:before="240" w:after="2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45E5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- </w:t>
      </w:r>
      <w:proofErr w:type="gramStart"/>
      <w:r w:rsidRPr="00C45E51">
        <w:rPr>
          <w:rFonts w:ascii="Times New Roman" w:hAnsi="Times New Roman" w:cs="Times New Roman"/>
          <w:sz w:val="28"/>
          <w:szCs w:val="28"/>
          <w:lang w:val="ru-RU"/>
        </w:rPr>
        <w:t>количество</w:t>
      </w:r>
      <w:proofErr w:type="gramEnd"/>
      <w:r w:rsidRPr="00C45E51">
        <w:rPr>
          <w:rFonts w:ascii="Times New Roman" w:hAnsi="Times New Roman" w:cs="Times New Roman"/>
          <w:sz w:val="28"/>
          <w:szCs w:val="28"/>
          <w:lang w:val="ru-RU"/>
        </w:rPr>
        <w:t xml:space="preserve"> дополнительных услуг, заказанных гостями.</w:t>
      </w:r>
    </w:p>
    <w:p w14:paraId="7D11AC02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hAnsi="Times New Roman" w:cs="Times New Roman"/>
          <w:sz w:val="28"/>
          <w:szCs w:val="28"/>
        </w:rPr>
        <w:t xml:space="preserve">Максимизация прибыли: </w:t>
      </w:r>
      <w:r w:rsidRPr="00DD7B22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DD7B22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DD7B22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480" w:dyaOrig="420" w14:anchorId="334C2BDC">
          <v:shape id="_x0000_i1026" type="#_x0000_t75" style="width:174pt;height:21.5pt" o:ole="">
            <v:imagedata r:id="rId8" o:title=""/>
          </v:shape>
          <o:OLEObject Type="Embed" ProgID="Equation.DSMT4" ShapeID="_x0000_i1026" DrawAspect="Content" ObjectID="_1758311569" r:id="rId9"/>
        </w:object>
      </w:r>
      <w:r w:rsidRPr="00DD7B2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A00D43F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Развернутая форма модели:</w:t>
      </w:r>
    </w:p>
    <w:p w14:paraId="7CDB30C0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В развернутой форме модели приводятся уравнения и неравенства для каждой переменной и ограничения:</w:t>
      </w:r>
    </w:p>
    <w:p w14:paraId="7FEA3AF8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1. Уравнения для количества гостей в номерах:</w:t>
      </w:r>
    </w:p>
    <w:p w14:paraId="57E53ACC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D7B22">
        <w:rPr>
          <w:rFonts w:ascii="Times New Roman" w:hAnsi="Times New Roman" w:cs="Times New Roman"/>
          <w:position w:val="-10"/>
          <w:sz w:val="28"/>
          <w:szCs w:val="28"/>
        </w:rPr>
        <w:object w:dxaOrig="900" w:dyaOrig="320" w14:anchorId="0C3B5D22">
          <v:shape id="_x0000_i1027" type="#_x0000_t75" style="width:45.5pt;height:16.5pt" o:ole="">
            <v:imagedata r:id="rId10" o:title=""/>
          </v:shape>
          <o:OLEObject Type="Embed" ProgID="Equation.DSMT4" ShapeID="_x0000_i1027" DrawAspect="Content" ObjectID="_1758311570" r:id="rId11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DD7B22">
        <w:rPr>
          <w:rFonts w:ascii="Times New Roman" w:hAnsi="Times New Roman" w:cs="Times New Roman"/>
          <w:position w:val="-10"/>
          <w:sz w:val="28"/>
          <w:szCs w:val="28"/>
        </w:rPr>
        <w:object w:dxaOrig="220" w:dyaOrig="320" w14:anchorId="5C709C65">
          <v:shape id="_x0000_i1028" type="#_x0000_t75" style="width:11pt;height:16.5pt" o:ole="">
            <v:imagedata r:id="rId12" o:title=""/>
          </v:shape>
          <o:OLEObject Type="Embed" ProgID="Equation.DSMT4" ShapeID="_x0000_i1028" DrawAspect="Content" ObjectID="_1758311571" r:id="rId13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 – коэффициент качества обслуживания в номере </w:t>
      </w:r>
      <w:proofErr w:type="spellStart"/>
      <w:r w:rsidRPr="00DD7B2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</w:p>
    <w:p w14:paraId="100D83F2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2. Уравнения для общей прибыли:</w:t>
      </w:r>
    </w:p>
    <w:p w14:paraId="718B9A9A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D7B22">
        <w:rPr>
          <w:rFonts w:ascii="Times New Roman" w:hAnsi="Times New Roman" w:cs="Times New Roman"/>
          <w:position w:val="-14"/>
          <w:sz w:val="28"/>
          <w:szCs w:val="28"/>
        </w:rPr>
        <w:object w:dxaOrig="4580" w:dyaOrig="420" w14:anchorId="672CADA0">
          <v:shape id="_x0000_i1029" type="#_x0000_t75" style="width:229pt;height:21.5pt" o:ole="">
            <v:imagedata r:id="rId14" o:title=""/>
          </v:shape>
          <o:OLEObject Type="Embed" ProgID="Equation.DSMT4" ShapeID="_x0000_i1029" DrawAspect="Content" ObjectID="_1758311572" r:id="rId15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DD7B22">
        <w:rPr>
          <w:rFonts w:ascii="Times New Roman" w:hAnsi="Times New Roman" w:cs="Times New Roman"/>
          <w:position w:val="-10"/>
          <w:sz w:val="28"/>
          <w:szCs w:val="28"/>
        </w:rPr>
        <w:object w:dxaOrig="260" w:dyaOrig="320" w14:anchorId="380DB249">
          <v:shape id="_x0000_i1030" type="#_x0000_t75" style="width:13pt;height:16.5pt" o:ole="">
            <v:imagedata r:id="rId16" o:title=""/>
          </v:shape>
          <o:OLEObject Type="Embed" ProgID="Equation.DSMT4" ShapeID="_x0000_i1030" DrawAspect="Content" ObjectID="_1758311573" r:id="rId17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 – цена номера </w:t>
      </w:r>
      <w:proofErr w:type="spellStart"/>
      <w:r w:rsidRPr="00DD7B2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</w:p>
    <w:p w14:paraId="13B6EEEC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3. Ограничения на доступность номеров:</w:t>
      </w:r>
    </w:p>
    <w:p w14:paraId="6BF899A4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position w:val="-14"/>
          <w:sz w:val="28"/>
          <w:szCs w:val="28"/>
        </w:rPr>
        <w:object w:dxaOrig="1080" w:dyaOrig="420" w14:anchorId="007D6839">
          <v:shape id="_x0000_i1031" type="#_x0000_t75" style="width:54pt;height:21.5pt" o:ole="">
            <v:imagedata r:id="rId18" o:title=""/>
          </v:shape>
          <o:OLEObject Type="Embed" ProgID="Equation.DSMT4" ShapeID="_x0000_i1031" DrawAspect="Content" ObjectID="_1758311574" r:id="rId19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DD7B2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DD7B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D7B22">
        <w:rPr>
          <w:rFonts w:ascii="Times New Roman" w:hAnsi="Times New Roman" w:cs="Times New Roman"/>
          <w:sz w:val="28"/>
          <w:szCs w:val="28"/>
        </w:rPr>
        <w:t>– общее количество номеров</w:t>
      </w:r>
    </w:p>
    <w:p w14:paraId="3B2B147A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4. Ограничения на количество гостей:</w:t>
      </w:r>
    </w:p>
    <w:p w14:paraId="7EBD555F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position w:val="-14"/>
          <w:sz w:val="28"/>
          <w:szCs w:val="28"/>
        </w:rPr>
        <w:object w:dxaOrig="1080" w:dyaOrig="420" w14:anchorId="6614140B">
          <v:shape id="_x0000_i1032" type="#_x0000_t75" style="width:54pt;height:21.5pt" o:ole="">
            <v:imagedata r:id="rId20" o:title=""/>
          </v:shape>
          <o:OLEObject Type="Embed" ProgID="Equation.DSMT4" ShapeID="_x0000_i1032" DrawAspect="Content" ObjectID="_1758311575" r:id="rId21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 где </w:t>
      </w:r>
      <w:r w:rsidRPr="00DD7B22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DD7B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D7B22">
        <w:rPr>
          <w:rFonts w:ascii="Times New Roman" w:hAnsi="Times New Roman" w:cs="Times New Roman"/>
          <w:sz w:val="28"/>
          <w:szCs w:val="28"/>
        </w:rPr>
        <w:t>– максимальное количество гостей, которое может принять отель</w:t>
      </w:r>
    </w:p>
    <w:p w14:paraId="40812189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DD7B22">
        <w:rPr>
          <w:rFonts w:ascii="Times New Roman" w:hAnsi="Times New Roman" w:cs="Times New Roman"/>
          <w:sz w:val="28"/>
          <w:szCs w:val="28"/>
        </w:rPr>
        <w:t>5. Ограничения на ресурс</w:t>
      </w:r>
      <w:proofErr w:type="gramStart"/>
      <w:r w:rsidRPr="00DD7B22">
        <w:rPr>
          <w:rFonts w:ascii="Times New Roman" w:hAnsi="Times New Roman" w:cs="Times New Roman"/>
          <w:sz w:val="28"/>
          <w:szCs w:val="28"/>
        </w:rPr>
        <w:t>ы(</w:t>
      </w:r>
      <w:proofErr w:type="gramEnd"/>
      <w:r w:rsidRPr="00DD7B22">
        <w:rPr>
          <w:rFonts w:ascii="Times New Roman" w:hAnsi="Times New Roman" w:cs="Times New Roman"/>
          <w:sz w:val="28"/>
          <w:szCs w:val="28"/>
        </w:rPr>
        <w:t>сотрудников):</w:t>
      </w:r>
    </w:p>
    <w:p w14:paraId="42631275" w14:textId="6EDA67E4" w:rsidR="006D5FE0" w:rsidRPr="00F8555D" w:rsidRDefault="00DD7B22" w:rsidP="00F8555D">
      <w:pPr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hAnsi="Times New Roman" w:cs="Times New Roman"/>
          <w:position w:val="-14"/>
          <w:sz w:val="28"/>
          <w:szCs w:val="28"/>
        </w:rPr>
        <w:object w:dxaOrig="1060" w:dyaOrig="420" w14:anchorId="2B51D2D3">
          <v:shape id="_x0000_i1033" type="#_x0000_t75" style="width:53pt;height:21.5pt" o:ole="">
            <v:imagedata r:id="rId22" o:title=""/>
          </v:shape>
          <o:OLEObject Type="Embed" ProgID="Equation.DSMT4" ShapeID="_x0000_i1033" DrawAspect="Content" ObjectID="_1758311576" r:id="rId23"/>
        </w:object>
      </w:r>
      <w:r w:rsidRPr="00DD7B22">
        <w:rPr>
          <w:rFonts w:ascii="Times New Roman" w:hAnsi="Times New Roman" w:cs="Times New Roman"/>
          <w:sz w:val="28"/>
          <w:szCs w:val="28"/>
        </w:rPr>
        <w:t xml:space="preserve"> где </w:t>
      </w:r>
      <w:r w:rsidRPr="00DD7B22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DD7B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D7B22">
        <w:rPr>
          <w:rFonts w:ascii="Times New Roman" w:hAnsi="Times New Roman" w:cs="Times New Roman"/>
          <w:sz w:val="28"/>
          <w:szCs w:val="28"/>
        </w:rPr>
        <w:t xml:space="preserve">– общее количество сотрудников </w:t>
      </w:r>
    </w:p>
    <w:p w14:paraId="6DC7FBED" w14:textId="3A814B99" w:rsidR="006D5FE0" w:rsidRPr="006D5FE0" w:rsidRDefault="006D5FE0" w:rsidP="00FB30EC">
      <w:pPr>
        <w:pStyle w:val="21"/>
        <w:numPr>
          <w:ilvl w:val="1"/>
          <w:numId w:val="20"/>
        </w:numPr>
      </w:pPr>
      <w:bookmarkStart w:id="16" w:name="_Toc147698815"/>
      <w:r w:rsidRPr="006D5FE0">
        <w:t>Входная оперативная информация (характеристика показателей, диапазон изменения, формы представления)</w:t>
      </w:r>
      <w:bookmarkEnd w:id="16"/>
    </w:p>
    <w:p w14:paraId="2C18A2BE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4648833C" w14:textId="4E70312B" w:rsidR="006D5FE0" w:rsidRPr="00C45E51" w:rsidRDefault="00C45E51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Бронирование номеров:</w:t>
      </w:r>
    </w:p>
    <w:p w14:paraId="66DF7B12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Характеристика: Информация о забронированных номерах.</w:t>
      </w:r>
    </w:p>
    <w:p w14:paraId="26815F6C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Диапазон изменения: Включает даты бронирования, количество гостей, 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тип номера и цену.</w:t>
      </w:r>
    </w:p>
    <w:p w14:paraId="4C366BB4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а представления: Таблица или список забронированных номеров.</w:t>
      </w:r>
    </w:p>
    <w:p w14:paraId="5ECEBE71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78E7861" w14:textId="411B1F6E" w:rsidR="006D5FE0" w:rsidRPr="00C45E51" w:rsidRDefault="00C45E51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Регистрация гостей:</w:t>
      </w:r>
    </w:p>
    <w:p w14:paraId="6FACDFCD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Характеристика: Данные о прибывших гостях.</w:t>
      </w:r>
    </w:p>
    <w:p w14:paraId="5612AF03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иапазон изменения: Включает имена гостей, дату прибытия, документы удостоверяющие личность, специальные запросы.</w:t>
      </w:r>
    </w:p>
    <w:p w14:paraId="59B578ED" w14:textId="12C8575B" w:rsid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Форма представления: Регистрационные карточки или </w:t>
      </w:r>
      <w:r w:rsidR="00C45E51">
        <w:rPr>
          <w:rFonts w:ascii="Times New Roman" w:eastAsia="Times New Roman" w:hAnsi="Times New Roman" w:cs="Times New Roman"/>
          <w:sz w:val="28"/>
          <w:szCs w:val="28"/>
        </w:rPr>
        <w:t>электронные формы.</w:t>
      </w:r>
    </w:p>
    <w:p w14:paraId="2ACC08C4" w14:textId="77777777" w:rsidR="00C45E51" w:rsidRPr="00C45E51" w:rsidRDefault="00C45E51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9AC94FC" w14:textId="7078FE59" w:rsidR="006D5FE0" w:rsidRPr="00C45E51" w:rsidRDefault="00C45E51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Управление номерами:</w:t>
      </w:r>
    </w:p>
    <w:p w14:paraId="0CDC43B8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Характеристика: Информация о состоянии и доступности номеров.</w:t>
      </w:r>
    </w:p>
    <w:p w14:paraId="791E97D9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иапазон изменения: Включает статус (свободен, занят, уборка), тип номера, номер номера, стоимость.</w:t>
      </w:r>
    </w:p>
    <w:p w14:paraId="25B44DE7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а представления: Графическая схема номеров на экране АРМ.</w:t>
      </w:r>
    </w:p>
    <w:p w14:paraId="111D6A51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147BC98" w14:textId="6CC2908B" w:rsidR="006D5FE0" w:rsidRPr="00C45E51" w:rsidRDefault="00C45E51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Учет финансов:</w:t>
      </w:r>
    </w:p>
    <w:p w14:paraId="181B0DF4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Характеристика: Данные о финансовых операциях.</w:t>
      </w:r>
    </w:p>
    <w:p w14:paraId="60F31158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иапазон изменения: Включает сумму платежа, метод оплаты, дату транзакции, счета.</w:t>
      </w:r>
    </w:p>
    <w:p w14:paraId="67ED56A6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а представления: Финансовые отчеты и журналы.</w:t>
      </w:r>
    </w:p>
    <w:p w14:paraId="17221DE9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AEF2BD3" w14:textId="736A4AE0" w:rsidR="006D5FE0" w:rsidRPr="00C45E51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бра</w:t>
      </w:r>
      <w:r w:rsidR="00C45E51">
        <w:rPr>
          <w:rFonts w:ascii="Times New Roman" w:eastAsia="Times New Roman" w:hAnsi="Times New Roman" w:cs="Times New Roman"/>
          <w:b/>
          <w:sz w:val="28"/>
          <w:szCs w:val="28"/>
        </w:rPr>
        <w:t>тная связь с другими системами:</w:t>
      </w:r>
    </w:p>
    <w:p w14:paraId="1470E285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Характеристика: Информация, передаваемая между АРМ администратора и другими системами.</w:t>
      </w:r>
    </w:p>
    <w:p w14:paraId="49AEC9E1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иапазон изменения: Варьируется в зависимости от типа информации, например, бронирования, уровень доступности номеров, запросы гостей.</w:t>
      </w:r>
    </w:p>
    <w:p w14:paraId="5183941B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а представления: Автоматизированные интерфейсы или API-запросы.</w:t>
      </w:r>
    </w:p>
    <w:p w14:paraId="3FD5A1B5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A8875CC" w14:textId="4FC77BAB" w:rsidR="006D5FE0" w:rsidRPr="00C45E51" w:rsidRDefault="00C45E51" w:rsidP="00D925C3">
      <w:pPr>
        <w:widowControl w:val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Аналитические данные:</w:t>
      </w:r>
    </w:p>
    <w:p w14:paraId="401C065A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Характеристика: Данные для анализа и управленческих решений.</w:t>
      </w:r>
    </w:p>
    <w:p w14:paraId="0E2C7793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иапазон изменения: Разнообразные метрики, такие как загрузка отеля, доходность, прогнозы и статистика по гостям.</w:t>
      </w:r>
    </w:p>
    <w:p w14:paraId="5AF403D0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а представления: Графики, диаграммы, отчеты.</w:t>
      </w:r>
    </w:p>
    <w:p w14:paraId="5E43325B" w14:textId="77777777" w:rsidR="006D5FE0" w:rsidRPr="006D5FE0" w:rsidRDefault="006D5FE0" w:rsidP="00D925C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bookmarkStart w:id="17" w:name="_Toc147698816"/>
    <w:p w14:paraId="52EFA732" w14:textId="3E466C7B" w:rsidR="006D5FE0" w:rsidRPr="006D5FE0" w:rsidRDefault="00FD6721" w:rsidP="00FB30EC">
      <w:pPr>
        <w:pStyle w:val="21"/>
        <w:numPr>
          <w:ilvl w:val="1"/>
          <w:numId w:val="20"/>
        </w:numPr>
      </w:pPr>
      <w:sdt>
        <w:sdtPr>
          <w:tag w:val="goog_rdk_12"/>
          <w:id w:val="1889909590"/>
        </w:sdtPr>
        <w:sdtEndPr/>
        <w:sdtContent/>
      </w:sdt>
      <w:r>
        <w:rPr>
          <w:lang w:val="ru-RU"/>
        </w:rPr>
        <w:t>Н</w:t>
      </w:r>
      <w:proofErr w:type="spellStart"/>
      <w:r w:rsidR="006D5FE0" w:rsidRPr="006D5FE0">
        <w:t>ормативно</w:t>
      </w:r>
      <w:proofErr w:type="spellEnd"/>
      <w:r w:rsidR="006D5FE0" w:rsidRPr="006D5FE0">
        <w:t>-справочная информация (НСИ) (содержание и формы представления);</w:t>
      </w:r>
      <w:bookmarkEnd w:id="17"/>
    </w:p>
    <w:p w14:paraId="4EEE16B5" w14:textId="77777777" w:rsidR="006D5FE0" w:rsidRPr="006D5FE0" w:rsidRDefault="006D5FE0" w:rsidP="00D925C3">
      <w:pPr>
        <w:widowControl w:val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EEA0D06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номеров и категорий:</w:t>
      </w:r>
    </w:p>
    <w:p w14:paraId="14026EE8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Таблица или база данных.</w:t>
      </w:r>
    </w:p>
    <w:p w14:paraId="3C6577F3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Информация о номерах гостиницы, их категориях, стоимости, доступности, описаниях, фотографиях и другие характеристики.</w:t>
      </w:r>
    </w:p>
    <w:p w14:paraId="1BB76B90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клиентов:</w:t>
      </w:r>
    </w:p>
    <w:p w14:paraId="66A63553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Таблица или база данных.</w:t>
      </w:r>
    </w:p>
    <w:p w14:paraId="11588BF8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Информация о гостях, включая их контактные данные, историю посещений, предпочтения и дополнительные запросы.</w:t>
      </w:r>
    </w:p>
    <w:p w14:paraId="0CFE6244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персонала:</w:t>
      </w:r>
    </w:p>
    <w:p w14:paraId="160C94E3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Таблица или база данных.</w:t>
      </w:r>
    </w:p>
    <w:p w14:paraId="7BB87532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Информация о сотрудниках гостиницы, включая их должности, контактные данные, графики работы и доступы.</w:t>
      </w:r>
    </w:p>
    <w:p w14:paraId="6E74E9DC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услуг и дополнительных опций:</w:t>
      </w:r>
    </w:p>
    <w:p w14:paraId="163C8FF1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Таблица или база данных.</w:t>
      </w:r>
    </w:p>
    <w:p w14:paraId="2C6ABD22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Перечень всех доступных услуг, таких как питание, трансферы, экскурсии и другие дополнительные опции, их стоимость и описание.</w:t>
      </w:r>
    </w:p>
    <w:p w14:paraId="15E69E1E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тарифов и цен:</w:t>
      </w:r>
    </w:p>
    <w:p w14:paraId="4B4C936E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Таблица или база данных.</w:t>
      </w:r>
    </w:p>
    <w:p w14:paraId="53C0B515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Информация о ценах на различные категории номеров, сезонные цены, специальные предложения и скидки.</w:t>
      </w:r>
    </w:p>
    <w:p w14:paraId="22EFC378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бронирований:</w:t>
      </w:r>
    </w:p>
    <w:p w14:paraId="632A8817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Таблица или база данных.</w:t>
      </w:r>
    </w:p>
    <w:p w14:paraId="71B3CEB7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Информация о текущих и предстоящих бронированиях, включая даты пребывания, количество гостей, номера и стоимость бронирований.</w:t>
      </w:r>
    </w:p>
    <w:p w14:paraId="1A0E460F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отчетов и аналитики:</w:t>
      </w:r>
    </w:p>
    <w:p w14:paraId="30A25F6D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Форма представления: Специальные отчеты и графики.</w:t>
      </w:r>
    </w:p>
    <w:p w14:paraId="6033B85B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Структурированная информация для анализа работы гостиницы, включая данные о загрузке, выручке, аналитические отчеты и статистику.</w:t>
      </w:r>
    </w:p>
    <w:p w14:paraId="3B345A25" w14:textId="77777777" w:rsidR="006D5FE0" w:rsidRPr="006D5FE0" w:rsidRDefault="006D5FE0" w:rsidP="00FB30EC">
      <w:pPr>
        <w:widowControl w:val="0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  <w:u w:val="single"/>
        </w:rPr>
        <w:t>Справочник инвестиций и финансовых операций:</w:t>
      </w:r>
    </w:p>
    <w:p w14:paraId="6273042C" w14:textId="77777777" w:rsidR="006D5FE0" w:rsidRPr="006D5FE0" w:rsidRDefault="006D5FE0" w:rsidP="00FB30EC">
      <w:pPr>
        <w:widowControl w:val="0"/>
        <w:numPr>
          <w:ilvl w:val="1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lastRenderedPageBreak/>
        <w:t>Форма представления: Таблица или база данных.</w:t>
      </w:r>
    </w:p>
    <w:p w14:paraId="73F10C73" w14:textId="3540E55D" w:rsidR="006D5FE0" w:rsidRPr="00C45E51" w:rsidRDefault="006D5FE0" w:rsidP="00FB30EC">
      <w:pPr>
        <w:widowControl w:val="0"/>
        <w:numPr>
          <w:ilvl w:val="1"/>
          <w:numId w:val="15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держание: Информация о финансовых операциях, бюджетах, инвестициях в развитие и оборудование.</w:t>
      </w:r>
    </w:p>
    <w:p w14:paraId="01778121" w14:textId="10E45DFA" w:rsidR="006D5FE0" w:rsidRPr="006D5FE0" w:rsidRDefault="00FD6721" w:rsidP="00FB30EC">
      <w:pPr>
        <w:pStyle w:val="21"/>
        <w:numPr>
          <w:ilvl w:val="1"/>
          <w:numId w:val="20"/>
        </w:numPr>
      </w:pPr>
      <w:bookmarkStart w:id="18" w:name="_Toc147698817"/>
      <w:r>
        <w:rPr>
          <w:lang w:val="ru-RU"/>
        </w:rPr>
        <w:t>И</w:t>
      </w:r>
      <w:proofErr w:type="spellStart"/>
      <w:r w:rsidR="006D5FE0" w:rsidRPr="006D5FE0">
        <w:t>нформация</w:t>
      </w:r>
      <w:proofErr w:type="spellEnd"/>
      <w:r w:rsidR="006D5FE0" w:rsidRPr="006D5FE0">
        <w:t>, хранимая для связи с другими задачами;</w:t>
      </w:r>
      <w:bookmarkEnd w:id="18"/>
    </w:p>
    <w:p w14:paraId="60A19173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о бронированиях и клиентах:</w:t>
      </w:r>
    </w:p>
    <w:p w14:paraId="3155C70A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формация о бронировании, включая даты проживания, количество гостей, выбранные номера и категории.</w:t>
      </w:r>
    </w:p>
    <w:p w14:paraId="42C19CE7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сональные данные клиентов, такие как имена, контактные номера, адреса электронной почты.</w:t>
      </w:r>
    </w:p>
    <w:p w14:paraId="18AD34B2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пециальные запросы и предпочтения клиентов.</w:t>
      </w:r>
    </w:p>
    <w:p w14:paraId="47CB3DEC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B13557C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о номерах и ресурсах:</w:t>
      </w:r>
    </w:p>
    <w:p w14:paraId="0FC34C38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формация о доступности номеров, включая статус (свободен, занят, заблокирован).</w:t>
      </w:r>
    </w:p>
    <w:p w14:paraId="524FAF79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я и характеристики номеров, включая типы кроватей, вид из окна и удобства.</w:t>
      </w:r>
    </w:p>
    <w:p w14:paraId="560B9876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ведения о состоянии номеров и необходимости обслуживания.</w:t>
      </w:r>
    </w:p>
    <w:p w14:paraId="15E4C91A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503A2F2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Финансовая информация:</w:t>
      </w:r>
    </w:p>
    <w:p w14:paraId="778ECFBD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анные о ценах на номера и дополнительные услуги.</w:t>
      </w:r>
    </w:p>
    <w:p w14:paraId="3CC47DD8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формация о платежах, включая сумму, дату и метод оплаты.</w:t>
      </w:r>
    </w:p>
    <w:p w14:paraId="591CAECB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C6A8E18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Информация о персонале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ED9FB38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анные о сотрудниках, включая их имена, должности и графики работы.</w:t>
      </w:r>
    </w:p>
    <w:p w14:paraId="6B877EA4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812379D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о заказах дополнительных услуг:</w:t>
      </w:r>
    </w:p>
    <w:p w14:paraId="7DEC5A5F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формация о заказанных дополнительных услугах, таких как ресторанные заказы, трансферы и экскурсии.</w:t>
      </w:r>
    </w:p>
    <w:p w14:paraId="6F53F4A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2DCCA17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Аналитическая информация:</w:t>
      </w:r>
    </w:p>
    <w:p w14:paraId="6B4182BC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Результаты анализа данных, включая статистику бронирований, загрузку номеров и прибыль.</w:t>
      </w:r>
    </w:p>
    <w:p w14:paraId="4B4150D9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рогнозы и прогнозирование загрузки.</w:t>
      </w:r>
    </w:p>
    <w:p w14:paraId="23C76AA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4525524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авторизации и безопасности:</w:t>
      </w:r>
    </w:p>
    <w:p w14:paraId="559917D3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Учетные записи сотрудников и их права доступа к системе.</w:t>
      </w:r>
    </w:p>
    <w:p w14:paraId="6D33DA02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Логи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безопасности и мониторинг активности для обнаружения несанкционированного доступа.</w:t>
      </w:r>
    </w:p>
    <w:p w14:paraId="793F6F3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Эти данные могут храниться в базе данных или информационной системе гостиницы и могут быть использованы для взаимодействия между различными задачами и компонентами системы управления гостиницей.</w:t>
      </w:r>
    </w:p>
    <w:p w14:paraId="11999D5F" w14:textId="77777777" w:rsidR="006D5FE0" w:rsidRPr="006D5FE0" w:rsidRDefault="006D5FE0" w:rsidP="00D925C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4F6E256E" w14:textId="6882730D" w:rsidR="006D5FE0" w:rsidRPr="00C45E51" w:rsidRDefault="006D5FE0" w:rsidP="00FB30EC">
      <w:pPr>
        <w:pStyle w:val="21"/>
        <w:numPr>
          <w:ilvl w:val="1"/>
          <w:numId w:val="20"/>
        </w:numPr>
      </w:pPr>
      <w:bookmarkStart w:id="19" w:name="_Toc147698818"/>
      <w:r w:rsidRPr="006D5FE0">
        <w:t>Информация, накапливаемая для последующих решений данной задачи</w:t>
      </w:r>
      <w:bookmarkEnd w:id="19"/>
    </w:p>
    <w:p w14:paraId="4F9EBF9B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формация, накапливаемая для последующих решений задачи управления АРМ администратора отеля, играет важную роль в обеспечении эффективности и качества работы отеля. Эта информация позволяет анализировать исторические данные, прогнозировать спрос, и улучшать бизнес-процессы. Основные виды информации, которые накапливаются:</w:t>
      </w:r>
    </w:p>
    <w:p w14:paraId="18298490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9F03224" w14:textId="4D629E5F" w:rsidR="006D5FE0" w:rsidRPr="00C45E51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И</w:t>
      </w:r>
      <w:r w:rsidR="00C45E51">
        <w:rPr>
          <w:rFonts w:ascii="Times New Roman" w:eastAsia="Times New Roman" w:hAnsi="Times New Roman" w:cs="Times New Roman"/>
          <w:b/>
          <w:sz w:val="28"/>
          <w:szCs w:val="28"/>
        </w:rPr>
        <w:t>стория бронирований:</w:t>
      </w:r>
    </w:p>
    <w:p w14:paraId="7EC053A2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анные о предыдущих бронированиях, включая даты, типы номеров, продолжительность проживания, цены и источники бронирования.</w:t>
      </w:r>
    </w:p>
    <w:p w14:paraId="335575C6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зволяет анализировать сезонные колебания, предсказывать спрос и разрабатывать маркетинговые стратегии.</w:t>
      </w:r>
    </w:p>
    <w:p w14:paraId="7093F396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29E6AB1" w14:textId="6B6EE432" w:rsidR="006D5FE0" w:rsidRPr="00C45E51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Инфо</w:t>
      </w:r>
      <w:r w:rsidR="00C45E51">
        <w:rPr>
          <w:rFonts w:ascii="Times New Roman" w:eastAsia="Times New Roman" w:hAnsi="Times New Roman" w:cs="Times New Roman"/>
          <w:b/>
          <w:sz w:val="28"/>
          <w:szCs w:val="28"/>
        </w:rPr>
        <w:t>рмация о гостях:</w:t>
      </w:r>
    </w:p>
    <w:p w14:paraId="326FD15B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мена, контактные данные, предпочтения, история проживания.</w:t>
      </w:r>
    </w:p>
    <w:p w14:paraId="06BF6DB9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могает в обеспечении персонализированного обслуживания, а также в удержании и привлечении постоянных клиентов.</w:t>
      </w:r>
    </w:p>
    <w:p w14:paraId="78E107A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B6BF76F" w14:textId="183531DA" w:rsidR="006D5FE0" w:rsidRPr="00C45E51" w:rsidRDefault="00C45E51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Данные о финансовых операциях:</w:t>
      </w:r>
    </w:p>
    <w:p w14:paraId="3800355E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Журнал платежей, счета гостей, детали оплаты дополнительных услуг.</w:t>
      </w:r>
    </w:p>
    <w:p w14:paraId="7B0C1B08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спользуется для внутренней бухгалтерии, составления отчетов и налоговой отчетности.</w:t>
      </w:r>
    </w:p>
    <w:p w14:paraId="1A75F17A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9E1ED01" w14:textId="4BC62A06" w:rsidR="006D5FE0" w:rsidRPr="00C45E51" w:rsidRDefault="00C45E51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Отчеты и аналитика:</w:t>
      </w:r>
    </w:p>
    <w:p w14:paraId="2B4E0306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Статистика загрузки отеля, доходность, прогнозы спроса, анализ эффективности маркетинговых акций.</w:t>
      </w:r>
    </w:p>
    <w:p w14:paraId="6AD6D7D7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могает в управлении ресурсами, ценообразовании и принятии стратегических решений.</w:t>
      </w:r>
    </w:p>
    <w:p w14:paraId="4F234B1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DC4A8CC" w14:textId="0C46FA01" w:rsidR="006D5FE0" w:rsidRPr="00C45E51" w:rsidRDefault="00C45E51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Данные </w:t>
      </w: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</w:rPr>
        <w:t>о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обслуживании гостей:</w:t>
      </w:r>
    </w:p>
    <w:p w14:paraId="5C8C87BA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Запросы гостей, жалобы, история запросов.</w:t>
      </w:r>
    </w:p>
    <w:p w14:paraId="163FE0CF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спользуется для улучшения качества обслуживания и решения проблем.</w:t>
      </w:r>
    </w:p>
    <w:p w14:paraId="2BA030CE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763D680" w14:textId="695F917F" w:rsidR="006D5FE0" w:rsidRPr="00C45E51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о безо</w:t>
      </w:r>
      <w:r w:rsidR="00C45E51">
        <w:rPr>
          <w:rFonts w:ascii="Times New Roman" w:eastAsia="Times New Roman" w:hAnsi="Times New Roman" w:cs="Times New Roman"/>
          <w:b/>
          <w:sz w:val="28"/>
          <w:szCs w:val="28"/>
        </w:rPr>
        <w:t>пасности и доступности номеров:</w:t>
      </w:r>
    </w:p>
    <w:p w14:paraId="5C28C045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Журналы доступа к номерам, записи видеонаблюдения.</w:t>
      </w:r>
    </w:p>
    <w:p w14:paraId="2264F3C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могает в обеспечении безопасности гостей и персонала.</w:t>
      </w:r>
    </w:p>
    <w:p w14:paraId="15E8010B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AE717D6" w14:textId="2E02F34C" w:rsidR="006D5FE0" w:rsidRPr="00C45E51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исте</w:t>
      </w:r>
      <w:r w:rsidR="00C45E51">
        <w:rPr>
          <w:rFonts w:ascii="Times New Roman" w:eastAsia="Times New Roman" w:hAnsi="Times New Roman" w:cs="Times New Roman"/>
          <w:b/>
          <w:sz w:val="28"/>
          <w:szCs w:val="28"/>
        </w:rPr>
        <w:t>мные журналы и резервные копии:</w:t>
      </w:r>
    </w:p>
    <w:p w14:paraId="1E8A4C2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Журналы системных событий и резервные копии данных.</w:t>
      </w:r>
    </w:p>
    <w:p w14:paraId="3A9755B2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спользуется для обеспечения надежности и восстановления данных в случае сбоев.</w:t>
      </w:r>
    </w:p>
    <w:p w14:paraId="5ABF60FC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AF87CC8" w14:textId="017ECA88" w:rsidR="006D5FE0" w:rsidRPr="006D5FE0" w:rsidRDefault="00FD6721" w:rsidP="00FB30EC">
      <w:pPr>
        <w:pStyle w:val="21"/>
        <w:numPr>
          <w:ilvl w:val="1"/>
          <w:numId w:val="20"/>
        </w:numPr>
        <w:rPr>
          <w:rFonts w:eastAsia="Times New Roman"/>
        </w:rPr>
      </w:pPr>
      <w:bookmarkStart w:id="20" w:name="_Toc147698819"/>
      <w:r>
        <w:rPr>
          <w:lang w:val="ru-RU"/>
        </w:rPr>
        <w:t>И</w:t>
      </w:r>
      <w:proofErr w:type="spellStart"/>
      <w:r w:rsidR="006D5FE0" w:rsidRPr="006D5FE0">
        <w:t>нформация</w:t>
      </w:r>
      <w:proofErr w:type="spellEnd"/>
      <w:r w:rsidR="006D5FE0" w:rsidRPr="006D5FE0">
        <w:t xml:space="preserve"> по внесению изменений </w:t>
      </w:r>
      <w:proofErr w:type="gramStart"/>
      <w:r w:rsidR="006D5FE0" w:rsidRPr="006D5FE0">
        <w:t xml:space="preserve">( </w:t>
      </w:r>
      <w:proofErr w:type="gramEnd"/>
      <w:r w:rsidR="006D5FE0" w:rsidRPr="006D5FE0">
        <w:t>система внесения изменений и перечень информации, подвергающейся изменениям);</w:t>
      </w:r>
      <w:bookmarkEnd w:id="20"/>
      <w:r w:rsidR="006D5FE0" w:rsidRPr="006D5FE0">
        <w:t xml:space="preserve"> </w:t>
      </w:r>
    </w:p>
    <w:p w14:paraId="29D811AC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12AC7A1" w14:textId="77777777" w:rsidR="006D5FE0" w:rsidRPr="006D5FE0" w:rsidRDefault="006D5FE0" w:rsidP="00DD7B22">
      <w:pPr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Система внесения изменений:</w:t>
      </w:r>
    </w:p>
    <w:p w14:paraId="413944A7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Инициация изменений:</w:t>
      </w:r>
    </w:p>
    <w:p w14:paraId="4D0B9A5A" w14:textId="77777777" w:rsidR="006D5FE0" w:rsidRPr="006D5FE0" w:rsidRDefault="006D5FE0" w:rsidP="00FB30EC">
      <w:pPr>
        <w:numPr>
          <w:ilvl w:val="1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Любой участник проекта или заинтересованная сторона может предложить изменения в технический проект. Это может включать в себя разработчиков, заказчика, менеджеров проекта и других участников.</w:t>
      </w:r>
    </w:p>
    <w:p w14:paraId="512D46CF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Заявка на изменение:</w:t>
      </w:r>
    </w:p>
    <w:p w14:paraId="5102646A" w14:textId="77777777" w:rsidR="006D5FE0" w:rsidRPr="006D5FE0" w:rsidRDefault="006D5FE0" w:rsidP="00FB30EC">
      <w:pPr>
        <w:numPr>
          <w:ilvl w:val="1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редложение изменений оформляется в виде заявки на изменение. В заявке указываются причины изменений, их обоснование и ожидаемые последствия.</w:t>
      </w:r>
    </w:p>
    <w:p w14:paraId="63D321F4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Оценка изменений:</w:t>
      </w:r>
    </w:p>
    <w:p w14:paraId="35CA799D" w14:textId="77777777" w:rsidR="006D5FE0" w:rsidRPr="006D5FE0" w:rsidRDefault="006D5FE0" w:rsidP="00FB30EC">
      <w:pPr>
        <w:numPr>
          <w:ilvl w:val="1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Заявка на изменение подвергается оценке команды проекта. Это включает в себя анализ влияния изменений на бюджет, сроки, качество и другие аспекты проекта.</w:t>
      </w:r>
    </w:p>
    <w:p w14:paraId="33A84C0F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Одобрение изменений:</w:t>
      </w:r>
    </w:p>
    <w:p w14:paraId="5A7AB4FD" w14:textId="77777777" w:rsidR="006D5FE0" w:rsidRPr="006D5FE0" w:rsidRDefault="006D5FE0" w:rsidP="00FB30EC">
      <w:pPr>
        <w:numPr>
          <w:ilvl w:val="1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сле оценки изменений они могут быть одобрены или отклонены. Одобрение изменений может потребовать согласования с заказчиком или другими заинтересованными сторонами.</w:t>
      </w:r>
    </w:p>
    <w:p w14:paraId="307E2A13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Внесение изменений:</w:t>
      </w:r>
    </w:p>
    <w:p w14:paraId="7320DE69" w14:textId="77777777" w:rsidR="006D5FE0" w:rsidRPr="006D5FE0" w:rsidRDefault="006D5FE0" w:rsidP="00FB30EC">
      <w:pPr>
        <w:numPr>
          <w:ilvl w:val="1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сле одобрения изменений они вносятся в технический проект. Это включает в себя обновление документации, архитектурных схем, кода и других аспектов проекта.</w:t>
      </w:r>
    </w:p>
    <w:p w14:paraId="4F01553C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Тестирование изменений:</w:t>
      </w:r>
    </w:p>
    <w:p w14:paraId="012FB8A4" w14:textId="77777777" w:rsidR="006D5FE0" w:rsidRPr="006D5FE0" w:rsidRDefault="006D5FE0" w:rsidP="00FB30EC">
      <w:pPr>
        <w:numPr>
          <w:ilvl w:val="1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несенные изменения должны быть тщательно протестированы для обеспечения их работоспособности и соответствия требованиям.</w:t>
      </w:r>
    </w:p>
    <w:p w14:paraId="1ECB16E4" w14:textId="77777777" w:rsidR="006D5FE0" w:rsidRPr="006D5FE0" w:rsidRDefault="006D5FE0" w:rsidP="00FB30EC">
      <w:pPr>
        <w:numPr>
          <w:ilvl w:val="0"/>
          <w:numId w:val="16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Управление версиями и контроль версий:</w:t>
      </w:r>
    </w:p>
    <w:p w14:paraId="7039DBDA" w14:textId="77777777" w:rsidR="006D5FE0" w:rsidRPr="006D5FE0" w:rsidRDefault="006D5FE0" w:rsidP="00FB30EC">
      <w:pPr>
        <w:numPr>
          <w:ilvl w:val="1"/>
          <w:numId w:val="16"/>
        </w:numPr>
        <w:spacing w:after="2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ажно поддерживать управление версиями и контролем версий для всех изменений в проекте. Это позволяет отслеживать и восстанавливать предыдущие версии проекта в случае необходимости.</w:t>
      </w:r>
    </w:p>
    <w:p w14:paraId="76B43A48" w14:textId="77777777" w:rsidR="006D5FE0" w:rsidRPr="006D5FE0" w:rsidRDefault="006D5FE0" w:rsidP="00D925C3">
      <w:pPr>
        <w:spacing w:before="240" w:after="240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Перечень информации, подвергающейся изменениям:</w:t>
      </w:r>
    </w:p>
    <w:p w14:paraId="7B2CDCF4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Технический проект:</w:t>
      </w:r>
    </w:p>
    <w:p w14:paraId="03258623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пецификации и требования.</w:t>
      </w:r>
    </w:p>
    <w:p w14:paraId="5197AC2E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правочники баз данных и их структура.</w:t>
      </w:r>
    </w:p>
    <w:p w14:paraId="42B534C8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я API и протоколов обмена данными.</w:t>
      </w:r>
    </w:p>
    <w:p w14:paraId="3CB6C5DB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Архитектурные схемы и диаграммы.</w:t>
      </w:r>
    </w:p>
    <w:p w14:paraId="4AD13D4C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Документация:</w:t>
      </w:r>
    </w:p>
    <w:p w14:paraId="5829652C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Технические документы, включая ТЗ и Технический проект.</w:t>
      </w:r>
    </w:p>
    <w:p w14:paraId="471B3DA6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ланы разработки и тестирования.</w:t>
      </w:r>
    </w:p>
    <w:p w14:paraId="7B18DC06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струкции по эксплуатации и сопровождению.</w:t>
      </w:r>
    </w:p>
    <w:p w14:paraId="03BDC067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Исходный код:</w:t>
      </w:r>
    </w:p>
    <w:p w14:paraId="218AEA64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сходный код программного комплекса, его модулей и компонентов.</w:t>
      </w:r>
    </w:p>
    <w:p w14:paraId="694EAFEE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ценарии и скрипты.</w:t>
      </w:r>
    </w:p>
    <w:p w14:paraId="0AC020BF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Справочники и справочная информация:</w:t>
      </w:r>
    </w:p>
    <w:p w14:paraId="07B4E65A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Справочники номеров, клиентов, персонала и услуг.</w:t>
      </w:r>
    </w:p>
    <w:p w14:paraId="41F5CF8E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правочник тарифов и цен.</w:t>
      </w:r>
    </w:p>
    <w:p w14:paraId="0E2851A8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Базы данных:</w:t>
      </w:r>
    </w:p>
    <w:p w14:paraId="3BD1500E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труктура и данные баз данных, включая схемы, таблицы, хранимые процедуры и т. д.</w:t>
      </w:r>
    </w:p>
    <w:p w14:paraId="67F90180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Бизнес-процессы и процедуры:</w:t>
      </w:r>
    </w:p>
    <w:p w14:paraId="56BB723A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исания бизнес-процессов и процедур управления гостиницей.</w:t>
      </w:r>
    </w:p>
    <w:p w14:paraId="7019F608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Интерфейсы и взаимодействие:</w:t>
      </w:r>
    </w:p>
    <w:p w14:paraId="2F007E61" w14:textId="77777777" w:rsidR="006D5FE0" w:rsidRPr="006D5FE0" w:rsidRDefault="006D5FE0" w:rsidP="00FB30EC">
      <w:pPr>
        <w:numPr>
          <w:ilvl w:val="1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API и протоколы взаимодействия с внешними системами.</w:t>
      </w:r>
    </w:p>
    <w:p w14:paraId="40FD1140" w14:textId="77777777" w:rsidR="006D5FE0" w:rsidRPr="006D5FE0" w:rsidRDefault="006D5FE0" w:rsidP="00FB30EC">
      <w:pPr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Планы и расписания:</w:t>
      </w:r>
    </w:p>
    <w:p w14:paraId="478B9F10" w14:textId="77777777" w:rsidR="006D5FE0" w:rsidRPr="006D5FE0" w:rsidRDefault="006D5FE0" w:rsidP="00FB30EC">
      <w:pPr>
        <w:numPr>
          <w:ilvl w:val="1"/>
          <w:numId w:val="1"/>
        </w:numPr>
        <w:spacing w:after="2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лан разработки, тестирования и внедрения.</w:t>
      </w:r>
    </w:p>
    <w:p w14:paraId="52620858" w14:textId="77777777" w:rsidR="006D5FE0" w:rsidRPr="006D5FE0" w:rsidRDefault="006D5FE0" w:rsidP="00D925C3">
      <w:pPr>
        <w:spacing w:before="240" w:after="2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Каждое изменение в техническом проекте должно быть документировано, отслеживаться и контролироваться, чтобы обеспечить целостность и стабильность проекта.</w:t>
      </w:r>
    </w:p>
    <w:p w14:paraId="15E7088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B3E5CAF" w14:textId="1BA54987" w:rsidR="006D5FE0" w:rsidRPr="006D5FE0" w:rsidRDefault="00FD6721" w:rsidP="00FB30EC">
      <w:pPr>
        <w:pStyle w:val="21"/>
        <w:numPr>
          <w:ilvl w:val="1"/>
          <w:numId w:val="20"/>
        </w:numPr>
      </w:pPr>
      <w:bookmarkStart w:id="21" w:name="_Toc147698820"/>
      <w:r>
        <w:rPr>
          <w:lang w:val="ru-RU"/>
        </w:rPr>
        <w:t>А</w:t>
      </w:r>
      <w:proofErr w:type="spellStart"/>
      <w:r w:rsidR="006D5FE0" w:rsidRPr="006D5FE0">
        <w:t>лгоритм</w:t>
      </w:r>
      <w:proofErr w:type="spellEnd"/>
      <w:r w:rsidR="006D5FE0" w:rsidRPr="006D5FE0">
        <w:t xml:space="preserve"> решения задачи (последовательность этапов расчета, схема, расчетные формулы)</w:t>
      </w:r>
      <w:bookmarkEnd w:id="21"/>
    </w:p>
    <w:p w14:paraId="02769047" w14:textId="77777777" w:rsidR="006D5FE0" w:rsidRPr="006D5FE0" w:rsidRDefault="006D5FE0" w:rsidP="00D925C3">
      <w:pPr>
        <w:widowControl w:val="0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19899A16" w14:textId="77777777" w:rsidR="006D5FE0" w:rsidRPr="006D5FE0" w:rsidRDefault="006D5FE0" w:rsidP="00D925C3">
      <w:pPr>
        <w:widowControl w:val="0"/>
        <w:spacing w:before="240" w:after="240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Алгоритм расчета цен:</w:t>
      </w:r>
    </w:p>
    <w:p w14:paraId="4EE8EA80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1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Расчет стоимости базового проживания:</w:t>
      </w:r>
    </w:p>
    <w:p w14:paraId="2C40523D" w14:textId="1BD75B8F" w:rsidR="00C45E51" w:rsidRPr="00C45E51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пределите базовую стоимость проживания, которая зависит от выбранного типа номер</w:t>
      </w:r>
      <w:r w:rsidR="00C45E51">
        <w:rPr>
          <w:rFonts w:ascii="Times New Roman" w:eastAsia="Times New Roman" w:hAnsi="Times New Roman" w:cs="Times New Roman"/>
          <w:sz w:val="28"/>
          <w:szCs w:val="28"/>
        </w:rPr>
        <w:t>а и количества дней проживания</w:t>
      </w:r>
      <w:r w:rsidR="00C45E51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3965BC8F" w14:textId="2FE03585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тоимость_базовая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= (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тоимость_номера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* 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Количество_ночей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, где 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тоимость_номера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- стоимость номера за одну ночь.</w:t>
      </w:r>
    </w:p>
    <w:p w14:paraId="0EFF8C86" w14:textId="7DA22C04" w:rsidR="006D5FE0" w:rsidRPr="006D5FE0" w:rsidRDefault="00C45E51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.   </w:t>
      </w:r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>Расчет стоимости дополнительных услуг:</w:t>
      </w:r>
    </w:p>
    <w:p w14:paraId="7CBEAA99" w14:textId="743229FA" w:rsidR="006D5FE0" w:rsidRPr="006D5FE0" w:rsidRDefault="00C45E51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Уч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стоимость выбранных дополнительных услуг и услуг, таких как завтрак, трансфер и другие.</w:t>
      </w:r>
    </w:p>
    <w:p w14:paraId="39A39915" w14:textId="4276B2EF" w:rsidR="006D5FE0" w:rsidRPr="006D5FE0" w:rsidRDefault="00C45E51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Использ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формулы для расчета стоимости каждой услуги и добавьте их к базовой стоимости.</w:t>
      </w:r>
    </w:p>
    <w:p w14:paraId="54348AE0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3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Применение скидок и акций (при наличии):</w:t>
      </w:r>
    </w:p>
    <w:p w14:paraId="7EC0A1D1" w14:textId="6BB6BA64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Если у клиента есть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скидочный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ку</w:t>
      </w:r>
      <w:r w:rsidR="00C45E51">
        <w:rPr>
          <w:rFonts w:ascii="Times New Roman" w:eastAsia="Times New Roman" w:hAnsi="Times New Roman" w:cs="Times New Roman"/>
          <w:sz w:val="28"/>
          <w:szCs w:val="28"/>
        </w:rPr>
        <w:t xml:space="preserve">пон или применимая акция, </w:t>
      </w:r>
      <w:proofErr w:type="spellStart"/>
      <w:r w:rsidR="00C45E51">
        <w:rPr>
          <w:rFonts w:ascii="Times New Roman" w:eastAsia="Times New Roman" w:hAnsi="Times New Roman" w:cs="Times New Roman"/>
          <w:sz w:val="28"/>
          <w:szCs w:val="28"/>
        </w:rPr>
        <w:t>учт</w:t>
      </w:r>
      <w:proofErr w:type="spellEnd"/>
      <w:r w:rsidR="00C45E51"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их.</w:t>
      </w:r>
    </w:p>
    <w:p w14:paraId="3F0CC517" w14:textId="685AC46F" w:rsidR="006D5FE0" w:rsidRPr="006D5FE0" w:rsidRDefault="00C45E51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ссчи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умму скидки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уменьш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и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ее в общей стоимости.</w:t>
      </w:r>
    </w:p>
    <w:p w14:paraId="67F1C810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4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Расчет налогов и сборов:</w:t>
      </w:r>
    </w:p>
    <w:p w14:paraId="4194FD4E" w14:textId="35038730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Учтите все применимые налоги и сборы (например, налог на размещение или туристический сбор).</w:t>
      </w:r>
    </w:p>
    <w:p w14:paraId="0BC67DF8" w14:textId="6366027E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Рассчитайте общую сумму налогов и добавьте их к общей стоимости.</w:t>
      </w:r>
    </w:p>
    <w:p w14:paraId="58DB4465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5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Итоговый расчет:</w:t>
      </w:r>
    </w:p>
    <w:p w14:paraId="71ECC1F0" w14:textId="64D07323" w:rsidR="00C45E51" w:rsidRDefault="00C45E51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Слож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и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стоимость базового проживания, стоимость допол</w:t>
      </w:r>
      <w:r>
        <w:rPr>
          <w:rFonts w:ascii="Times New Roman" w:eastAsia="Times New Roman" w:hAnsi="Times New Roman" w:cs="Times New Roman"/>
          <w:sz w:val="28"/>
          <w:szCs w:val="28"/>
        </w:rPr>
        <w:t>нительных услуг, налоги и сборы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Это будет общей стоимостью бронирования.</w:t>
      </w:r>
    </w:p>
    <w:p w14:paraId="7DD5FB89" w14:textId="22D909E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татистический отчет:</w:t>
      </w:r>
    </w:p>
    <w:p w14:paraId="151FA897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тчет о загрузке отеля и доходности за месяц.</w:t>
      </w:r>
    </w:p>
    <w:p w14:paraId="7A935908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Алгоритм для создания отчета о загрузке отеля и доходности за месяц включает следующие этапы и соответствующие формулы:</w:t>
      </w:r>
    </w:p>
    <w:p w14:paraId="01CB803F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1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Выбор периода для отчета:</w:t>
      </w:r>
    </w:p>
    <w:p w14:paraId="77039992" w14:textId="5A7CD376" w:rsidR="006D5FE0" w:rsidRPr="00DD7B22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и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есяц 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г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д.</w:t>
      </w:r>
    </w:p>
    <w:p w14:paraId="60276815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2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бор данных о бронированиях:</w:t>
      </w:r>
    </w:p>
    <w:p w14:paraId="62D0C9B7" w14:textId="1FFBD06F" w:rsidR="006D5FE0" w:rsidRPr="006D5FE0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Извле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че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данные </w:t>
      </w:r>
      <w:proofErr w:type="gramStart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о</w:t>
      </w:r>
      <w:proofErr w:type="gramEnd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всех бронированиях, проведенных в отеле в течение выбранного месяца.</w:t>
      </w:r>
    </w:p>
    <w:p w14:paraId="7ED75462" w14:textId="4E456043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3.    </w:t>
      </w:r>
      <w:r w:rsidR="00DD7B22">
        <w:rPr>
          <w:rFonts w:ascii="Times New Roman" w:eastAsia="Times New Roman" w:hAnsi="Times New Roman" w:cs="Times New Roman"/>
          <w:b/>
          <w:sz w:val="28"/>
          <w:szCs w:val="28"/>
        </w:rPr>
        <w:t xml:space="preserve">Расчет </w:t>
      </w:r>
      <w:proofErr w:type="spellStart"/>
      <w:r w:rsidR="00DD7B22">
        <w:rPr>
          <w:rFonts w:ascii="Times New Roman" w:eastAsia="Times New Roman" w:hAnsi="Times New Roman" w:cs="Times New Roman"/>
          <w:b/>
          <w:sz w:val="28"/>
          <w:szCs w:val="28"/>
        </w:rPr>
        <w:t>загруз</w:t>
      </w:r>
      <w:r w:rsidR="00DD7B22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ки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25CD2AD0" w14:textId="35DE9738" w:rsidR="006D5FE0" w:rsidRPr="006D5FE0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ссчи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загрузку отеля как отношение числа занятых номеров к общему числу доступных номеров на каждый день месяца.</w:t>
      </w:r>
    </w:p>
    <w:p w14:paraId="4AF0471A" w14:textId="74081931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</w:t>
      </w:r>
    </w:p>
    <w:p w14:paraId="7EE48C9B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Загрузка = (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Количество_занятых_номеров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/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Общее_число_доступных_номеров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) * 100%</w:t>
      </w:r>
    </w:p>
    <w:p w14:paraId="20F3002F" w14:textId="0F8AD959" w:rsidR="006D5FE0" w:rsidRPr="006D5FE0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4.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 </w:t>
      </w:r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Расчет средней дневной стоимости (ADR - </w:t>
      </w:r>
      <w:proofErr w:type="spellStart"/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>Average</w:t>
      </w:r>
      <w:proofErr w:type="spellEnd"/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>Daily</w:t>
      </w:r>
      <w:proofErr w:type="spellEnd"/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>Rate</w:t>
      </w:r>
      <w:proofErr w:type="spellEnd"/>
      <w:r w:rsidR="006D5FE0" w:rsidRPr="006D5FE0">
        <w:rPr>
          <w:rFonts w:ascii="Times New Roman" w:eastAsia="Times New Roman" w:hAnsi="Times New Roman" w:cs="Times New Roman"/>
          <w:b/>
          <w:sz w:val="28"/>
          <w:szCs w:val="28"/>
        </w:rPr>
        <w:t>):</w:t>
      </w:r>
    </w:p>
    <w:p w14:paraId="255AD7E1" w14:textId="1357B4C5" w:rsidR="006D5FE0" w:rsidRPr="006D5FE0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ссчи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среднюю дневную стоимость как отношение общей выручки за месяц к числу дней проживания гостей.</w:t>
      </w:r>
    </w:p>
    <w:p w14:paraId="29188D2F" w14:textId="26BEB4A5" w:rsidR="006D5FE0" w:rsidRPr="006D5FE0" w:rsidRDefault="006D5FE0" w:rsidP="00DD7B22">
      <w:pPr>
        <w:widowControl w:val="0"/>
        <w:spacing w:before="240" w:after="2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    Формула:</w:t>
      </w:r>
    </w:p>
    <w:p w14:paraId="2DED11A0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ADR =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Выручка_за_месяц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/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Общее_число_дней_проживания</w:t>
      </w:r>
      <w:proofErr w:type="spellEnd"/>
    </w:p>
    <w:p w14:paraId="7ACA00E3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5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Расчет общей выручки (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Total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Revenue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):</w:t>
      </w:r>
    </w:p>
    <w:p w14:paraId="3290F588" w14:textId="0A73076C" w:rsidR="006D5FE0" w:rsidRPr="006D5FE0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ссчи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ем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общую выручку отеля за месяц, учитывая стоимость каждого бронирования и дополнительных услуг.</w:t>
      </w:r>
    </w:p>
    <w:p w14:paraId="7E283FFD" w14:textId="32049BFE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</w:t>
      </w:r>
    </w:p>
    <w:p w14:paraId="692BC817" w14:textId="38F186BC" w:rsidR="006D5FE0" w:rsidRPr="006D5FE0" w:rsidRDefault="00DD7B22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Выручка_з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_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месяц = Σ (</w:t>
      </w:r>
      <w:proofErr w:type="spellStart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Стоимость_бронирования</w:t>
      </w:r>
      <w:proofErr w:type="spellEnd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proofErr w:type="spellStart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Стоимость_дополнительных_услуг</w:t>
      </w:r>
      <w:proofErr w:type="spellEnd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) для всех бронирований за месяц</w:t>
      </w:r>
    </w:p>
    <w:p w14:paraId="4FA80BDF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D5FE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6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Расчет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RevPAR (Revenue </w:t>
      </w:r>
      <w:proofErr w:type="gramStart"/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er</w:t>
      </w:r>
      <w:proofErr w:type="gramEnd"/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Available Room):</w:t>
      </w:r>
    </w:p>
    <w:p w14:paraId="7CDC4AF7" w14:textId="0ECE0C48" w:rsidR="006D5FE0" w:rsidRPr="006D5FE0" w:rsidRDefault="00DD7B22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ассчит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ем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RevPAR</w:t>
      </w:r>
      <w:proofErr w:type="spellEnd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как отношение общей выручки за месяц к общему числу доступных номеров и дней месяца.</w:t>
      </w:r>
    </w:p>
    <w:p w14:paraId="2A34E795" w14:textId="0F3C969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</w:t>
      </w:r>
    </w:p>
    <w:p w14:paraId="4AA510BA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RevPAR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Выручка_за_месяц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/ (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Общее_число_доступных_номеров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*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Число_дней_в_месяце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6BAABF9E" w14:textId="64F56B6E" w:rsidR="006D5FE0" w:rsidRPr="00DD7B22" w:rsidRDefault="00DD7B22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Отчет по финансам:</w:t>
      </w:r>
    </w:p>
    <w:p w14:paraId="10860225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ы для документа, содержащего данные о платежах и счетах гостей.</w:t>
      </w:r>
    </w:p>
    <w:p w14:paraId="000CEEBB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D5FE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1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умма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чета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(Total Invoice Amount):</w:t>
      </w:r>
    </w:p>
    <w:p w14:paraId="0B2F32A3" w14:textId="1DC7789B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 Сумма счета = Σ (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Стоимость_услуг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Дополнительные_расходы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) для всех услуг и дополнительных расходов в счете.</w:t>
      </w:r>
    </w:p>
    <w:p w14:paraId="2CB63B42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D5FE0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 xml:space="preserve">2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умма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платы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(Total Payment Amount):</w:t>
      </w:r>
    </w:p>
    <w:p w14:paraId="660C2244" w14:textId="086A9992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 Сумма оплаты = Σ (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Сумма_оплаты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) для всех платежей, связанных с данным счетом.</w:t>
      </w:r>
    </w:p>
    <w:p w14:paraId="7A8B89C7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3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статок долга (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Remaining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Balance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):</w:t>
      </w:r>
    </w:p>
    <w:p w14:paraId="563199E4" w14:textId="3340716A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 Остаток долга = Сумма счета - Сумма оплаты.</w:t>
      </w:r>
    </w:p>
    <w:p w14:paraId="47E9B0BF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4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редний чек (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Average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Check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):</w:t>
      </w:r>
    </w:p>
    <w:p w14:paraId="6B2E5EF5" w14:textId="4A4BCBF8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 Средний чек = Сумма счета / Количество счетов.</w:t>
      </w:r>
    </w:p>
    <w:p w14:paraId="6CFDD975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5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бщая сумма платежей (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Total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Payments</w:t>
      </w:r>
      <w:proofErr w:type="spellEnd"/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):</w:t>
      </w:r>
    </w:p>
    <w:p w14:paraId="618C5277" w14:textId="58DCC87A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 Общая сумма платежей = Σ (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Сумма_оплаты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>) для всех платежей в документе.</w:t>
      </w:r>
    </w:p>
    <w:p w14:paraId="5F448DE6" w14:textId="77777777" w:rsidR="006D5FE0" w:rsidRPr="006D5FE0" w:rsidRDefault="006D5FE0" w:rsidP="00C45E51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D5FE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6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бщий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статок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олга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(Total Outstanding Balance):</w:t>
      </w:r>
    </w:p>
    <w:p w14:paraId="67CEC152" w14:textId="353BE852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ормула: Общий остаток долга = Σ (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Остаток_долга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) для всех счетов, </w:t>
      </w:r>
      <w:r w:rsidR="00DD7B22">
        <w:rPr>
          <w:rFonts w:ascii="Times New Roman" w:eastAsia="Times New Roman" w:hAnsi="Times New Roman" w:cs="Times New Roman"/>
          <w:sz w:val="28"/>
          <w:szCs w:val="28"/>
        </w:rPr>
        <w:t>где остаток долга больше нуля.</w:t>
      </w:r>
    </w:p>
    <w:p w14:paraId="01DB44FA" w14:textId="0F0A84FB" w:rsidR="006D5FE0" w:rsidRPr="006D5FE0" w:rsidRDefault="00FD6721" w:rsidP="00FB30EC">
      <w:pPr>
        <w:pStyle w:val="21"/>
        <w:numPr>
          <w:ilvl w:val="1"/>
          <w:numId w:val="20"/>
        </w:numPr>
      </w:pPr>
      <w:bookmarkStart w:id="22" w:name="_Toc147698821"/>
      <w:r>
        <w:rPr>
          <w:lang w:val="ru-RU"/>
        </w:rPr>
        <w:t>К</w:t>
      </w:r>
      <w:proofErr w:type="spellStart"/>
      <w:r w:rsidR="006D5FE0" w:rsidRPr="006D5FE0">
        <w:t>онтрольный</w:t>
      </w:r>
      <w:proofErr w:type="spellEnd"/>
      <w:r w:rsidR="006D5FE0" w:rsidRPr="006D5FE0">
        <w:t xml:space="preserve"> пример (набор заполненных данными форм входных документов, условные документы с накапливаемой и хранимой информацией, формы выходных документов, заполненные по результатам решения экономико-технической задачи и в соответствии с разработанным алгоритмом расчета)</w:t>
      </w:r>
      <w:bookmarkEnd w:id="22"/>
    </w:p>
    <w:p w14:paraId="53F1EAA9" w14:textId="77777777" w:rsidR="006D5FE0" w:rsidRPr="006D5FE0" w:rsidRDefault="006D5FE0" w:rsidP="00D925C3">
      <w:pPr>
        <w:widowControl w:val="0"/>
        <w:ind w:left="72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02C425F3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9F08982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Контрольный пример:</w:t>
      </w:r>
    </w:p>
    <w:p w14:paraId="5BD81CD7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0CD74212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Контрольный пример покажет, какие данные могут быть заполнены во входных документах, какая информация будет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накапливаться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и храниться, и какие выходные документы могут быть созданы в рамках задачи управления АРМ администратора отеля. </w:t>
      </w:r>
    </w:p>
    <w:p w14:paraId="390E5779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63E99DD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ходные документы:</w:t>
      </w:r>
    </w:p>
    <w:p w14:paraId="5AA1BC7A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9C884A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a. Бронирование:</w:t>
      </w:r>
    </w:p>
    <w:p w14:paraId="6C9545C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мя гостя: Иванов Иван</w:t>
      </w:r>
    </w:p>
    <w:p w14:paraId="35A2674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аты бронирования: с 15 октября по 20 октября</w:t>
      </w:r>
    </w:p>
    <w:p w14:paraId="3260674F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Тип номера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Делюкс</w:t>
      </w:r>
      <w:proofErr w:type="spellEnd"/>
    </w:p>
    <w:p w14:paraId="3767FFBE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Количество гостей: 2</w:t>
      </w:r>
    </w:p>
    <w:p w14:paraId="2BCADEC9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сточник бронирования: Онлайн-платформа</w:t>
      </w:r>
    </w:p>
    <w:p w14:paraId="20D198CB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3DF5A12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b. История бронирований:</w:t>
      </w:r>
    </w:p>
    <w:p w14:paraId="4A8F3277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редыдущие бронирования за последний месяц</w:t>
      </w:r>
    </w:p>
    <w:p w14:paraId="728FD578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2FD5F6C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c. Статистика загрузки:</w:t>
      </w:r>
    </w:p>
    <w:p w14:paraId="1D426B68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Информация о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заполненности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теля за последний месяц</w:t>
      </w:r>
    </w:p>
    <w:p w14:paraId="181F3EF7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1BF3677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Накапливаемая информация:</w:t>
      </w:r>
    </w:p>
    <w:p w14:paraId="1F993791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a. История бронирований:</w:t>
      </w:r>
    </w:p>
    <w:p w14:paraId="53F5825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ведения о бронированиях за последний год, включая даты, типы номеров и цены.</w:t>
      </w:r>
    </w:p>
    <w:p w14:paraId="0C95BA65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71C5B0D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b. История гостей:</w:t>
      </w:r>
    </w:p>
    <w:p w14:paraId="45DE01ED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анные о гостях, включая предпочтения и частоту посещения.</w:t>
      </w:r>
    </w:p>
    <w:p w14:paraId="70FCB2C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96308F5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c. Журнал финансовых операций:</w:t>
      </w:r>
    </w:p>
    <w:p w14:paraId="575B6D4E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Записи о платежах гостей и счетах.</w:t>
      </w:r>
    </w:p>
    <w:p w14:paraId="697D1C0E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FAA334D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Алгоритм расчета цен:</w:t>
      </w:r>
    </w:p>
    <w:p w14:paraId="3F7F1898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9DF505F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На основе данных из входных документов и накопленной информации, алгоритм рассчитывает цену за проживание для гостя Иванова Ивана с учетом сезонных факторов и предыдущих бронирований.</w:t>
      </w:r>
    </w:p>
    <w:p w14:paraId="571AF51F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03A9156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ыходные документы:</w:t>
      </w:r>
    </w:p>
    <w:p w14:paraId="21E65960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CFF7625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a. Подтверждение бронирования:</w:t>
      </w:r>
    </w:p>
    <w:p w14:paraId="0F641ABF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окумент для гостя Иванова Ивана с указанием цены и дат подтверждения бронирования.</w:t>
      </w:r>
    </w:p>
    <w:p w14:paraId="0E62D8CC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123C18F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b. Статистический отчет:</w:t>
      </w:r>
    </w:p>
    <w:p w14:paraId="53C54E4F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Отчет о загрузке отеля и доходности за месяц.</w:t>
      </w:r>
    </w:p>
    <w:p w14:paraId="535A11DA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16BC5BE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c. Отчет по финансам:</w:t>
      </w:r>
    </w:p>
    <w:p w14:paraId="5E8DD2ED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окумент, содержащий данные о платежах и счетах гостей.</w:t>
      </w:r>
    </w:p>
    <w:p w14:paraId="01E1C430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D30231A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рганизация информационной базы</w:t>
      </w:r>
    </w:p>
    <w:p w14:paraId="4ABF8918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истема управления АРМ администратора отеля использует разнообразные показатели для эффективного контроля и управления оперативными процессами. Основные показатели:</w:t>
      </w:r>
    </w:p>
    <w:p w14:paraId="30FB36BC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4C2325B" w14:textId="68D24FF0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Загрузка отеля:</w:t>
      </w:r>
    </w:p>
    <w:p w14:paraId="69129729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роцентное соотношение занятых номеров к общему числу доступных номеров.</w:t>
      </w:r>
    </w:p>
    <w:p w14:paraId="093DF263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Позволяет оценить степень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заполненности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теля.</w:t>
      </w:r>
    </w:p>
    <w:p w14:paraId="2888886C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9846EFB" w14:textId="1AAC19F5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едняя длительность проживания:</w:t>
      </w:r>
    </w:p>
    <w:p w14:paraId="48A27D95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еднее количество ночей, проведенных гостем в отеле.</w:t>
      </w:r>
    </w:p>
    <w:p w14:paraId="1CB89446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могает определить, насколько долгими остаются гости.</w:t>
      </w:r>
    </w:p>
    <w:p w14:paraId="701CFE6B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366A738" w14:textId="33353D94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ыручка на номер:</w:t>
      </w:r>
    </w:p>
    <w:p w14:paraId="0429EDC2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едний доход, который приносит один номер в сутки.</w:t>
      </w:r>
    </w:p>
    <w:p w14:paraId="5792D9DB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спользуется для оценки эффективности продаж.</w:t>
      </w:r>
    </w:p>
    <w:p w14:paraId="37BC911C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D10E895" w14:textId="33CAF7B7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Конверсия бронирований:</w:t>
      </w:r>
    </w:p>
    <w:p w14:paraId="2CB74AD0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роцент бронирований, превращенных в фактическое проживание.</w:t>
      </w:r>
    </w:p>
    <w:p w14:paraId="0EBDC743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казывает эффективность работы отдела бронирования.</w:t>
      </w:r>
    </w:p>
    <w:p w14:paraId="21920393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3ADD1A1" w14:textId="1D620D6A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тмены бронирований:</w:t>
      </w:r>
    </w:p>
    <w:p w14:paraId="3E4FC190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роцент бронирований, которые были отменены гостями.</w:t>
      </w:r>
    </w:p>
    <w:p w14:paraId="14C1945F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могает оценить уровень отмен и принять меры для их снижения.</w:t>
      </w:r>
    </w:p>
    <w:p w14:paraId="6165B8EE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D7AF44E" w14:textId="7E964C80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Запросы и жалобы гостей:</w:t>
      </w:r>
    </w:p>
    <w:p w14:paraId="40FB14ED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Количество и характер запросов и жалоб от гостей.</w:t>
      </w:r>
    </w:p>
    <w:p w14:paraId="7B5E9199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зволяет улучшать обслуживание и решать проблемы.</w:t>
      </w:r>
    </w:p>
    <w:p w14:paraId="7604A20D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75D992A" w14:textId="5BF6D1F3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Финансовые показатели:</w:t>
      </w:r>
    </w:p>
    <w:p w14:paraId="7CC98D10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ыручка от проживания гостей.</w:t>
      </w:r>
    </w:p>
    <w:p w14:paraId="30F4874A" w14:textId="0E679EB4" w:rsidR="006D5FE0" w:rsidRDefault="006D5FE0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Затраты на об</w:t>
      </w:r>
      <w:r w:rsidR="00DD7B22">
        <w:rPr>
          <w:rFonts w:ascii="Times New Roman" w:eastAsia="Times New Roman" w:hAnsi="Times New Roman" w:cs="Times New Roman"/>
          <w:sz w:val="28"/>
          <w:szCs w:val="28"/>
        </w:rPr>
        <w:t>служивание и управление отелем.</w:t>
      </w:r>
    </w:p>
    <w:p w14:paraId="27FFF39F" w14:textId="77777777" w:rsidR="00DD7B22" w:rsidRPr="00DD7B22" w:rsidRDefault="00DD7B22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132193C" w14:textId="53B0281E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едняя стоимость дополнительных услуг:</w:t>
      </w:r>
    </w:p>
    <w:p w14:paraId="70A13F39" w14:textId="3C09577C" w:rsidR="006D5FE0" w:rsidRDefault="006D5FE0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Средний чек за дополнительные услуги, такие как ресторан, бар, услуги </w:t>
      </w:r>
      <w:r w:rsidR="00DD7B22">
        <w:rPr>
          <w:rFonts w:ascii="Times New Roman" w:eastAsia="Times New Roman" w:hAnsi="Times New Roman" w:cs="Times New Roman"/>
          <w:sz w:val="28"/>
          <w:szCs w:val="28"/>
        </w:rPr>
        <w:t>прачечной и т. д.</w:t>
      </w:r>
    </w:p>
    <w:p w14:paraId="2131E3BE" w14:textId="77777777" w:rsidR="00DD7B22" w:rsidRPr="00DD7B22" w:rsidRDefault="00DD7B22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09C29CF" w14:textId="1F3BE847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ндексы удовлетворенности гостей:</w:t>
      </w:r>
    </w:p>
    <w:p w14:paraId="75B22B11" w14:textId="55244E4B" w:rsidR="006D5FE0" w:rsidRDefault="006D5FE0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ценки гостей, например, по уровню сервиса, чистоте</w:t>
      </w:r>
      <w:r w:rsidR="00DD7B22">
        <w:rPr>
          <w:rFonts w:ascii="Times New Roman" w:eastAsia="Times New Roman" w:hAnsi="Times New Roman" w:cs="Times New Roman"/>
          <w:sz w:val="28"/>
          <w:szCs w:val="28"/>
        </w:rPr>
        <w:t>, комфорту и другим параметрам.</w:t>
      </w:r>
    </w:p>
    <w:p w14:paraId="584A9C1F" w14:textId="77777777" w:rsidR="00DD7B22" w:rsidRPr="00DD7B22" w:rsidRDefault="00DD7B22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27764AA" w14:textId="18B3D0A4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бронирования:</w:t>
      </w:r>
    </w:p>
    <w:p w14:paraId="795D98FC" w14:textId="77777777" w:rsidR="006D5FE0" w:rsidRPr="006D5FE0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Временные интервалы между моментом бронирования и датой прибытия.</w:t>
      </w:r>
    </w:p>
    <w:p w14:paraId="16C2E37A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BEDD1EC" w14:textId="1A554363" w:rsidR="006D5FE0" w:rsidRPr="00DD7B22" w:rsidRDefault="006D5FE0" w:rsidP="00FB30EC">
      <w:pPr>
        <w:numPr>
          <w:ilvl w:val="0"/>
          <w:numId w:val="7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Динамика цен:</w:t>
      </w:r>
    </w:p>
    <w:p w14:paraId="5D9B0E8B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Изменение цен на номера в зависимости от сезонности, спроса и других факторов.</w:t>
      </w:r>
    </w:p>
    <w:p w14:paraId="7C010E92" w14:textId="6751A4EB" w:rsidR="006D5FE0" w:rsidRPr="00DD7B22" w:rsidRDefault="006D5FE0" w:rsidP="00DD7B22">
      <w:pPr>
        <w:pStyle w:val="11"/>
        <w:rPr>
          <w:rFonts w:eastAsia="Times New Roman"/>
          <w:lang w:val="ru-RU"/>
        </w:rPr>
      </w:pPr>
      <w:bookmarkStart w:id="23" w:name="_Toc147698822"/>
      <w:r w:rsidRPr="00D925C3">
        <w:rPr>
          <w:rFonts w:eastAsia="Times New Roman"/>
        </w:rPr>
        <w:t xml:space="preserve">4. </w:t>
      </w:r>
      <w:r w:rsidRPr="00D925C3">
        <w:t>Организация информационной базы</w:t>
      </w:r>
      <w:bookmarkEnd w:id="23"/>
    </w:p>
    <w:p w14:paraId="38B6C9B1" w14:textId="3A4720BD" w:rsidR="006D5FE0" w:rsidRPr="00DD7B22" w:rsidRDefault="00D925C3" w:rsidP="00FB30EC">
      <w:pPr>
        <w:pStyle w:val="21"/>
        <w:numPr>
          <w:ilvl w:val="1"/>
          <w:numId w:val="21"/>
        </w:numPr>
      </w:pPr>
      <w:bookmarkStart w:id="24" w:name="_Toc147698823"/>
      <w:r>
        <w:rPr>
          <w:lang w:val="ru-RU"/>
        </w:rPr>
        <w:t>И</w:t>
      </w:r>
      <w:proofErr w:type="spellStart"/>
      <w:r w:rsidR="006D5FE0" w:rsidRPr="00D925C3">
        <w:t>сточники</w:t>
      </w:r>
      <w:proofErr w:type="spellEnd"/>
      <w:r w:rsidR="006D5FE0" w:rsidRPr="00D925C3">
        <w:t xml:space="preserve"> поступления информации и способы ее передачи</w:t>
      </w:r>
      <w:bookmarkEnd w:id="24"/>
    </w:p>
    <w:p w14:paraId="3B29FC6B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>Источники информации:</w:t>
      </w:r>
    </w:p>
    <w:p w14:paraId="54C55622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Бронирование: данные о бронированиях хранятся в системе.</w:t>
      </w:r>
    </w:p>
    <w:p w14:paraId="31863836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 xml:space="preserve">Фронт-офис гостиницы: Сотрудники </w:t>
      </w:r>
      <w:proofErr w:type="spellStart"/>
      <w:r w:rsidRPr="00DD7B22">
        <w:rPr>
          <w:rFonts w:ascii="Times New Roman" w:eastAsia="Times New Roman" w:hAnsi="Times New Roman" w:cs="Times New Roman"/>
          <w:sz w:val="28"/>
          <w:szCs w:val="28"/>
        </w:rPr>
        <w:t>ресепшн</w:t>
      </w:r>
      <w:proofErr w:type="spellEnd"/>
      <w:r w:rsidRPr="00DD7B22">
        <w:rPr>
          <w:rFonts w:ascii="Times New Roman" w:eastAsia="Times New Roman" w:hAnsi="Times New Roman" w:cs="Times New Roman"/>
          <w:sz w:val="28"/>
          <w:szCs w:val="28"/>
        </w:rPr>
        <w:t xml:space="preserve"> добавляют информацию о гостях и бронированиях в систему.</w:t>
      </w:r>
    </w:p>
    <w:p w14:paraId="05272BA3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Системы контроля доступа: Информация о доступе гостей в номера передается из системы контроля доступа.</w:t>
      </w:r>
    </w:p>
    <w:p w14:paraId="4AC1D2A6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Финансовые системы: Данные о платежах и счетах могут автоматически поступать из финансовых систем.</w:t>
      </w:r>
    </w:p>
    <w:p w14:paraId="08BAFA42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Системы инвентаризации: Информация о наличии номеров и ресурсах гостиницы может быть интегрирована из систем учета инвентаря.</w:t>
      </w:r>
    </w:p>
    <w:p w14:paraId="081F6230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>Способы передачи информации:</w:t>
      </w:r>
    </w:p>
    <w:p w14:paraId="3706855C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Интеграция через API: Гостиницы могут подключиться к онлайн-сервисам (например, бронирование или платежи) через специальные интерфейсы для обмена данными.</w:t>
      </w:r>
    </w:p>
    <w:p w14:paraId="1036DD90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lastRenderedPageBreak/>
        <w:tab/>
        <w:t>Использование баз данных: Информация хранится в базе данных и доступна разным частям программного комплекса.</w:t>
      </w:r>
    </w:p>
    <w:p w14:paraId="23DE8733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Сетевое соединение: Разные части программного комплекса могут обмениваться данными через сеть.</w:t>
      </w:r>
    </w:p>
    <w:p w14:paraId="2AF5779C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Импорт и экспорт данных: Данные могут импортироваться и экспортироваться в разные форматы для обмена информацией.</w:t>
      </w:r>
    </w:p>
    <w:p w14:paraId="25FA6B79" w14:textId="77777777" w:rsidR="00DD7B22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Интерфейсы для пользователей: Сотрудники могут использовать интерфейсы для ввода и редактирования данных.</w:t>
      </w:r>
    </w:p>
    <w:p w14:paraId="2E0D82DC" w14:textId="12F9C598" w:rsidR="006D5FE0" w:rsidRPr="00DD7B22" w:rsidRDefault="00DD7B22" w:rsidP="00DD7B22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7B22">
        <w:rPr>
          <w:rFonts w:ascii="Times New Roman" w:eastAsia="Times New Roman" w:hAnsi="Times New Roman" w:cs="Times New Roman"/>
          <w:sz w:val="28"/>
          <w:szCs w:val="28"/>
        </w:rPr>
        <w:tab/>
        <w:t>Электронная почта: Система может отправлять уведомления и письма гостям по электронной почте.</w:t>
      </w:r>
    </w:p>
    <w:p w14:paraId="5761F9ED" w14:textId="4BDE682F" w:rsidR="006D5FE0" w:rsidRDefault="00D925C3" w:rsidP="00FB30EC">
      <w:pPr>
        <w:pStyle w:val="21"/>
        <w:numPr>
          <w:ilvl w:val="1"/>
          <w:numId w:val="22"/>
        </w:numPr>
        <w:rPr>
          <w:lang w:val="ru-RU"/>
        </w:rPr>
      </w:pPr>
      <w:bookmarkStart w:id="25" w:name="_Toc147698824"/>
      <w:r>
        <w:rPr>
          <w:lang w:val="ru-RU"/>
        </w:rPr>
        <w:t>Со</w:t>
      </w:r>
      <w:proofErr w:type="spellStart"/>
      <w:r w:rsidR="006D5FE0" w:rsidRPr="00D925C3">
        <w:t>вокупность</w:t>
      </w:r>
      <w:proofErr w:type="spellEnd"/>
      <w:r w:rsidR="006D5FE0" w:rsidRPr="00D925C3">
        <w:t xml:space="preserve"> показателей, используемых в системе</w:t>
      </w:r>
      <w:bookmarkEnd w:id="25"/>
    </w:p>
    <w:p w14:paraId="54AEA2AC" w14:textId="77777777" w:rsidR="00DD7B22" w:rsidRDefault="00DD7B22" w:rsidP="00DD7B22">
      <w:pPr>
        <w:rPr>
          <w:lang w:val="ru-RU"/>
        </w:rPr>
      </w:pPr>
    </w:p>
    <w:p w14:paraId="1433FA01" w14:textId="77777777" w:rsidR="00DD7B22" w:rsidRDefault="00DD7B22" w:rsidP="00DD7B22"/>
    <w:p w14:paraId="290AC10C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</w:rPr>
      </w:pPr>
      <w:r w:rsidRPr="00DD7B22">
        <w:rPr>
          <w:rFonts w:ascii="Times New Roman" w:hAnsi="Times New Roman" w:cs="Times New Roman"/>
          <w:sz w:val="28"/>
        </w:rPr>
        <w:t>Загрузка номеров</w:t>
      </w:r>
      <w:proofErr w:type="gramStart"/>
      <w:r w:rsidRPr="00DD7B22">
        <w:rPr>
          <w:rFonts w:ascii="Times New Roman" w:hAnsi="Times New Roman" w:cs="Times New Roman"/>
          <w:sz w:val="28"/>
        </w:rPr>
        <w:t xml:space="preserve"> :</w:t>
      </w:r>
      <w:proofErr w:type="gramEnd"/>
      <w:r w:rsidRPr="00DD7B22">
        <w:rPr>
          <w:rFonts w:ascii="Times New Roman" w:hAnsi="Times New Roman" w:cs="Times New Roman"/>
          <w:sz w:val="28"/>
        </w:rPr>
        <w:t xml:space="preserve"> Показывает соотношение занятых номеров ко всем доступным номерам и помогает оценить загрузку гостиницы в определенный период.</w:t>
      </w:r>
    </w:p>
    <w:p w14:paraId="1C9CA42E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</w:rPr>
      </w:pPr>
      <w:r w:rsidRPr="00DD7B22">
        <w:rPr>
          <w:rFonts w:ascii="Times New Roman" w:hAnsi="Times New Roman" w:cs="Times New Roman"/>
          <w:sz w:val="28"/>
        </w:rPr>
        <w:t>Средняя дневная стоимость: Рассчитывается как общая выручка от проживания гостей, деленная на количество занятых номеров. Позволяет определить средний доход в день.</w:t>
      </w:r>
    </w:p>
    <w:p w14:paraId="405342BE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</w:rPr>
      </w:pPr>
      <w:r w:rsidRPr="00DD7B22">
        <w:rPr>
          <w:rFonts w:ascii="Times New Roman" w:hAnsi="Times New Roman" w:cs="Times New Roman"/>
          <w:sz w:val="28"/>
        </w:rPr>
        <w:t>Выручка за доступные номера: Показывает общую выручку от проживания, деленную на количество доступных номеров, и помогает оценить эффективность использования всех номеров.</w:t>
      </w:r>
    </w:p>
    <w:p w14:paraId="5534382E" w14:textId="77777777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</w:rPr>
      </w:pPr>
      <w:r w:rsidRPr="00DD7B22">
        <w:rPr>
          <w:rFonts w:ascii="Times New Roman" w:hAnsi="Times New Roman" w:cs="Times New Roman"/>
          <w:sz w:val="28"/>
        </w:rPr>
        <w:t>Общая выручка (</w:t>
      </w:r>
      <w:proofErr w:type="spellStart"/>
      <w:r w:rsidRPr="00DD7B22">
        <w:rPr>
          <w:rFonts w:ascii="Times New Roman" w:hAnsi="Times New Roman" w:cs="Times New Roman"/>
          <w:sz w:val="28"/>
        </w:rPr>
        <w:t>Total</w:t>
      </w:r>
      <w:proofErr w:type="spellEnd"/>
      <w:r w:rsidRPr="00DD7B22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DD7B22">
        <w:rPr>
          <w:rFonts w:ascii="Times New Roman" w:hAnsi="Times New Roman" w:cs="Times New Roman"/>
          <w:sz w:val="28"/>
        </w:rPr>
        <w:t>Revenue</w:t>
      </w:r>
      <w:proofErr w:type="spellEnd"/>
      <w:r w:rsidRPr="00DD7B22">
        <w:rPr>
          <w:rFonts w:ascii="Times New Roman" w:hAnsi="Times New Roman" w:cs="Times New Roman"/>
          <w:sz w:val="28"/>
        </w:rPr>
        <w:t>): Сумма всех доходов, полученных от гостей, включая оплату номеров, дополнительные услуги и т. д.</w:t>
      </w:r>
    </w:p>
    <w:p w14:paraId="4AA38B68" w14:textId="4F5C2FA6" w:rsidR="00DD7B22" w:rsidRPr="00DD7B22" w:rsidRDefault="00DD7B22" w:rsidP="00DD7B22">
      <w:pPr>
        <w:ind w:firstLine="709"/>
        <w:rPr>
          <w:rFonts w:ascii="Times New Roman" w:hAnsi="Times New Roman" w:cs="Times New Roman"/>
          <w:sz w:val="28"/>
        </w:rPr>
      </w:pPr>
      <w:r w:rsidRPr="00DD7B22">
        <w:rPr>
          <w:rFonts w:ascii="Times New Roman" w:hAnsi="Times New Roman" w:cs="Times New Roman"/>
          <w:sz w:val="28"/>
        </w:rPr>
        <w:t>Оценки и отзывы гостей: Отзывы гостей, оценки и обратная связь помогают оценить качество обслуживания и улучшать его.</w:t>
      </w:r>
    </w:p>
    <w:p w14:paraId="25A23173" w14:textId="43D80B43" w:rsidR="006D5FE0" w:rsidRPr="00DD7B22" w:rsidRDefault="00D925C3" w:rsidP="00FB30EC">
      <w:pPr>
        <w:pStyle w:val="21"/>
        <w:numPr>
          <w:ilvl w:val="1"/>
          <w:numId w:val="23"/>
        </w:numPr>
        <w:rPr>
          <w:rFonts w:eastAsia="Times New Roman"/>
        </w:rPr>
      </w:pPr>
      <w:bookmarkStart w:id="26" w:name="_Toc147698825"/>
      <w:r>
        <w:rPr>
          <w:rFonts w:eastAsia="Times New Roman"/>
          <w:lang w:val="ru-RU"/>
        </w:rPr>
        <w:t>С</w:t>
      </w:r>
      <w:proofErr w:type="spellStart"/>
      <w:r w:rsidR="006D5FE0" w:rsidRPr="00D925C3">
        <w:t>остав</w:t>
      </w:r>
      <w:proofErr w:type="spellEnd"/>
      <w:r w:rsidR="006D5FE0" w:rsidRPr="00D925C3">
        <w:t xml:space="preserve"> документов, сроки и периодичность их поступления</w:t>
      </w:r>
      <w:bookmarkEnd w:id="26"/>
    </w:p>
    <w:p w14:paraId="5A4FDD98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1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Заявки на бронирование номеров</w:t>
      </w:r>
    </w:p>
    <w:p w14:paraId="44F501BC" w14:textId="6ED0563F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Постоянно по мере запросов от гостей.</w:t>
      </w:r>
    </w:p>
    <w:p w14:paraId="06506A42" w14:textId="2F691ED3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Непрерывно.</w:t>
      </w:r>
    </w:p>
    <w:p w14:paraId="56091B1A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2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тчеты о текущих бронированиях</w:t>
      </w:r>
    </w:p>
    <w:p w14:paraId="366185F8" w14:textId="562DA03D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Сроки поступления: Ежедневно, в конце рабочего дня.</w:t>
      </w:r>
    </w:p>
    <w:p w14:paraId="565D468C" w14:textId="4EF2DDA3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Ежедневно.</w:t>
      </w:r>
    </w:p>
    <w:p w14:paraId="53683F53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3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о бронированиях и оплатах</w:t>
      </w:r>
    </w:p>
    <w:p w14:paraId="61524484" w14:textId="5AF39DA0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Постоянно по мере бронирований и оплат от клиентов.</w:t>
      </w:r>
    </w:p>
    <w:p w14:paraId="2C1B7557" w14:textId="52DBF284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Непрерывно.</w:t>
      </w:r>
    </w:p>
    <w:p w14:paraId="347147F9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4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тчеты о финансовых операциях</w:t>
      </w:r>
    </w:p>
    <w:p w14:paraId="78E2EC3A" w14:textId="7F3C998F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Ежедневно, в конце рабочего дня.</w:t>
      </w:r>
    </w:p>
    <w:p w14:paraId="348D65EE" w14:textId="6E20E6A1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Ежедневно.</w:t>
      </w:r>
    </w:p>
    <w:p w14:paraId="2F8C34DA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5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Данные о доступных номерах</w:t>
      </w:r>
    </w:p>
    <w:p w14:paraId="30D45D6C" w14:textId="7A24BAD8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Обновляются автоматически после каждого бронирования.</w:t>
      </w:r>
    </w:p>
    <w:p w14:paraId="5E10C3FC" w14:textId="3EA80C34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Непрерывно.</w:t>
      </w:r>
    </w:p>
    <w:p w14:paraId="443B8CE3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6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Аналитические данные о бронированиях и загрузке</w:t>
      </w:r>
    </w:p>
    <w:p w14:paraId="3B98C159" w14:textId="5CB8F551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Ежедневно, в конце рабочего дня.</w:t>
      </w:r>
    </w:p>
    <w:p w14:paraId="6E3E47D9" w14:textId="7BB1528D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Ежедневно.</w:t>
      </w:r>
    </w:p>
    <w:p w14:paraId="66574BD6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7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Отчеты и аналитика</w:t>
      </w:r>
    </w:p>
    <w:p w14:paraId="3E054242" w14:textId="01F0531E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В зависимости от типа отчета (например, ежемесячно, квартально, годовой).</w:t>
      </w:r>
    </w:p>
    <w:p w14:paraId="6ACBBEEE" w14:textId="18DD6ECC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В соответствии с графиком составления отчетов.</w:t>
      </w:r>
    </w:p>
    <w:p w14:paraId="2568B250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8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ведения о безопасности и авторизации</w:t>
      </w:r>
    </w:p>
    <w:p w14:paraId="3C8D78A9" w14:textId="76464510" w:rsidR="006D5FE0" w:rsidRPr="006D5FE0" w:rsidRDefault="00DD7B22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    Сроки поступления: Постоянно, при каждом доступе к системе.</w:t>
      </w:r>
    </w:p>
    <w:p w14:paraId="1A5ABDD1" w14:textId="4894C5ED" w:rsidR="006D5FE0" w:rsidRPr="006D5FE0" w:rsidRDefault="00DD7B22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    Периодичность: Непрерывно для обеспечения безопасности.</w:t>
      </w:r>
    </w:p>
    <w:p w14:paraId="2630CD46" w14:textId="77777777" w:rsidR="006D5FE0" w:rsidRPr="006D5FE0" w:rsidRDefault="006D5FE0" w:rsidP="00DD7B22">
      <w:pPr>
        <w:spacing w:before="240" w:after="240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9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Уведомления о бронировании и подтверждениях</w:t>
      </w:r>
    </w:p>
    <w:p w14:paraId="393FC1CF" w14:textId="09611391" w:rsidR="006D5FE0" w:rsidRPr="006D5FE0" w:rsidRDefault="006D5FE0" w:rsidP="00DD7B22">
      <w:pPr>
        <w:spacing w:before="240" w:after="240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Сроки поступления: Немедленно после бронирования.</w:t>
      </w:r>
    </w:p>
    <w:p w14:paraId="3778BDD1" w14:textId="4989A7AC" w:rsidR="006D5FE0" w:rsidRPr="00DD7B22" w:rsidRDefault="006D5FE0" w:rsidP="00DD7B22">
      <w:pPr>
        <w:spacing w:before="240" w:after="240"/>
        <w:ind w:left="792" w:firstLine="648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ность: Немедленно и по мере бронирования клиентами.</w:t>
      </w:r>
    </w:p>
    <w:p w14:paraId="2E16BBE4" w14:textId="51D0E1D6" w:rsidR="006D5FE0" w:rsidRPr="00D925C3" w:rsidRDefault="00D925C3" w:rsidP="00FB30EC">
      <w:pPr>
        <w:pStyle w:val="21"/>
        <w:numPr>
          <w:ilvl w:val="1"/>
          <w:numId w:val="24"/>
        </w:numPr>
        <w:ind w:left="0" w:firstLine="709"/>
        <w:rPr>
          <w:rFonts w:eastAsia="Times New Roman"/>
        </w:rPr>
      </w:pPr>
      <w:bookmarkStart w:id="27" w:name="_Toc147698826"/>
      <w:r>
        <w:rPr>
          <w:lang w:val="ru-RU"/>
        </w:rPr>
        <w:t>О</w:t>
      </w:r>
      <w:proofErr w:type="spellStart"/>
      <w:r w:rsidR="006D5FE0" w:rsidRPr="00D925C3">
        <w:t>сновные</w:t>
      </w:r>
      <w:proofErr w:type="spellEnd"/>
      <w:r w:rsidR="006D5FE0" w:rsidRPr="00D925C3">
        <w:t xml:space="preserve"> проектные решения по организации фонда НСИ</w:t>
      </w:r>
      <w:bookmarkEnd w:id="27"/>
    </w:p>
    <w:p w14:paraId="3932DFD0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FC0FB10" w14:textId="156F6BE8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О</w:t>
      </w:r>
      <w:r>
        <w:rPr>
          <w:rFonts w:ascii="Times New Roman" w:eastAsia="Times New Roman" w:hAnsi="Times New Roman" w:cs="Times New Roman"/>
          <w:sz w:val="28"/>
          <w:szCs w:val="28"/>
        </w:rPr>
        <w:t>пределение структуры фонда НСИ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96C801C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Разработка иерархической структуры, которая охватывает все категории и типы информации, необходимой для гостиницы, такие как данные о номерах, гостях, персонале, ресурсах и т. д.</w:t>
      </w:r>
    </w:p>
    <w:p w14:paraId="327B9035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9581985" w14:textId="4F8788F8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Определение атрибутов и связей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3D7DC1B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Определение атрибутов (полей) для каждой категории информации, например, для гостей - это может быть имя, контактная информация, дата заезда и выезда и так далее.</w:t>
      </w:r>
    </w:p>
    <w:p w14:paraId="1B23DB04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Определение связей между разными категориями информации, например, как информация о гостях связана с информацией о номерах.</w:t>
      </w:r>
    </w:p>
    <w:p w14:paraId="4995EECF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7F76A8C" w14:textId="5E3D0E2B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Разр</w:t>
      </w:r>
      <w:r>
        <w:rPr>
          <w:rFonts w:ascii="Times New Roman" w:eastAsia="Times New Roman" w:hAnsi="Times New Roman" w:cs="Times New Roman"/>
          <w:sz w:val="28"/>
          <w:szCs w:val="28"/>
        </w:rPr>
        <w:t>аботка справочников и каталогов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9BF2D3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Создание справочников, например, список стран для адресов гостей или категории номеров с описанием.</w:t>
      </w:r>
    </w:p>
    <w:p w14:paraId="06356A59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Создание каталогов, чтобы упорядочить информацию, например, каталог типов номеров с ценами и доступностью.</w:t>
      </w:r>
    </w:p>
    <w:p w14:paraId="4A3D9EFD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90934C4" w14:textId="48A8624A" w:rsidR="006D5FE0" w:rsidRPr="00DD7B22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4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Установка прав доступа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14:paraId="313A096A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Определение, кто имеет доступ к каким данным и на каком уровне.</w:t>
      </w:r>
    </w:p>
    <w:p w14:paraId="1A87E28E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Установка прав на чтение, запись и изменение данных для разных ролей пользователей.</w:t>
      </w:r>
    </w:p>
    <w:p w14:paraId="6A0B1A28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6F74FB1" w14:textId="4F2C078E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5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Интеграция с другими модулями:</w:t>
      </w:r>
    </w:p>
    <w:p w14:paraId="18B9070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Интеграция фонда НСИ с другими модулями программного комплекса, такими как бронирование, финансы и управление ресурсами.</w:t>
      </w:r>
    </w:p>
    <w:p w14:paraId="0D4E72B4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59325DB" w14:textId="514447C7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6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Автоматизац</w:t>
      </w:r>
      <w:r>
        <w:rPr>
          <w:rFonts w:ascii="Times New Roman" w:eastAsia="Times New Roman" w:hAnsi="Times New Roman" w:cs="Times New Roman"/>
          <w:sz w:val="28"/>
          <w:szCs w:val="28"/>
        </w:rPr>
        <w:t>ия процессов обновления данных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491FFA74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Разработка механизмов для автоматического обновления данных, например, автоматической синхронизации с онлайн-бронированием.</w:t>
      </w:r>
    </w:p>
    <w:p w14:paraId="6AD8214F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082C67E" w14:textId="63908D80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7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Разработка интерф</w:t>
      </w:r>
      <w:r>
        <w:rPr>
          <w:rFonts w:ascii="Times New Roman" w:eastAsia="Times New Roman" w:hAnsi="Times New Roman" w:cs="Times New Roman"/>
          <w:sz w:val="28"/>
          <w:szCs w:val="28"/>
        </w:rPr>
        <w:t>ейсов для управления фондом НСИ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4058DBD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Создание удобных интерфейсов для добавления, изменения и удаления данных, чтобы персонал мог управлять информацией в системе.</w:t>
      </w:r>
    </w:p>
    <w:p w14:paraId="541B6DD1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B50CE52" w14:textId="46ED0502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8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О</w:t>
      </w:r>
      <w:r>
        <w:rPr>
          <w:rFonts w:ascii="Times New Roman" w:eastAsia="Times New Roman" w:hAnsi="Times New Roman" w:cs="Times New Roman"/>
          <w:sz w:val="28"/>
          <w:szCs w:val="28"/>
        </w:rPr>
        <w:t>беспечение безопасности данных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2607E46D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- Внедрение мер безопасности для защиты конфиденциальной информации, такой как данные о гостях и финансовые данные.</w:t>
      </w:r>
    </w:p>
    <w:p w14:paraId="17D2EBC3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1AB5A3B" w14:textId="18011DC2" w:rsidR="006D5FE0" w:rsidRPr="006D5FE0" w:rsidRDefault="00DD7B22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9. 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Тестир</w:t>
      </w:r>
      <w:r>
        <w:rPr>
          <w:rFonts w:ascii="Times New Roman" w:eastAsia="Times New Roman" w:hAnsi="Times New Roman" w:cs="Times New Roman"/>
          <w:sz w:val="28"/>
          <w:szCs w:val="28"/>
        </w:rPr>
        <w:t>ование и оптимизация фонда НСИ</w:t>
      </w:r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5B13A5C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- Проведение тестирования для убедительности, что система корректно сохраняет, обрабатывает и передает данные.</w:t>
      </w:r>
    </w:p>
    <w:p w14:paraId="2B18CCB7" w14:textId="77777777" w:rsidR="006D5FE0" w:rsidRPr="006D5FE0" w:rsidRDefault="006D5FE0" w:rsidP="00DD7B2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   - Оптимизация производительности и эффективности фонда НСИ.</w:t>
      </w:r>
    </w:p>
    <w:p w14:paraId="71725488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A21CD42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CFB51A2" w14:textId="0C12BAFC" w:rsidR="006D5FE0" w:rsidRPr="00DD7B22" w:rsidRDefault="00D925C3" w:rsidP="00FD6721">
      <w:pPr>
        <w:pStyle w:val="21"/>
        <w:numPr>
          <w:ilvl w:val="1"/>
          <w:numId w:val="25"/>
        </w:numPr>
      </w:pPr>
      <w:bookmarkStart w:id="28" w:name="_Toc147698827"/>
      <w:r>
        <w:rPr>
          <w:lang w:val="ru-RU"/>
        </w:rPr>
        <w:t>С</w:t>
      </w:r>
      <w:proofErr w:type="spellStart"/>
      <w:r w:rsidR="006D5FE0" w:rsidRPr="00D925C3">
        <w:t>остав</w:t>
      </w:r>
      <w:proofErr w:type="spellEnd"/>
      <w:r w:rsidR="006D5FE0" w:rsidRPr="00D925C3">
        <w:t xml:space="preserve"> НСИ, включая перечень реквизитов, их определение, диапазон изменения и перечень документов НСИ</w:t>
      </w:r>
      <w:bookmarkEnd w:id="28"/>
    </w:p>
    <w:p w14:paraId="00779989" w14:textId="77777777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правочник номеров и категорий:</w:t>
      </w:r>
    </w:p>
    <w:p w14:paraId="0749BC9E" w14:textId="77777777" w:rsidR="006D5FE0" w:rsidRPr="006D5FE0" w:rsidRDefault="006D5FE0" w:rsidP="00FB30EC">
      <w:pPr>
        <w:widowControl w:val="0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Реквизиты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32D5B472" w14:textId="77777777" w:rsidR="006D5FE0" w:rsidRPr="006D5FE0" w:rsidRDefault="006D5FE0" w:rsidP="00FB30EC">
      <w:pPr>
        <w:widowControl w:val="0"/>
        <w:numPr>
          <w:ilvl w:val="1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Номер (уникальный идентификатор номера).</w:t>
      </w:r>
    </w:p>
    <w:p w14:paraId="4B783D7C" w14:textId="77777777" w:rsidR="006D5FE0" w:rsidRPr="006D5FE0" w:rsidRDefault="006D5FE0" w:rsidP="00FB30EC">
      <w:pPr>
        <w:widowControl w:val="0"/>
        <w:numPr>
          <w:ilvl w:val="1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Категория (классификация номеров по комфорту, размеру и другим характеристикам).</w:t>
      </w:r>
    </w:p>
    <w:p w14:paraId="5EDBABDA" w14:textId="77777777" w:rsidR="006D5FE0" w:rsidRPr="006D5FE0" w:rsidRDefault="006D5FE0" w:rsidP="00FB30EC">
      <w:pPr>
        <w:widowControl w:val="0"/>
        <w:numPr>
          <w:ilvl w:val="1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тоимость (цена за проживание в номере).</w:t>
      </w:r>
    </w:p>
    <w:p w14:paraId="2C5CBEA3" w14:textId="77777777" w:rsidR="006D5FE0" w:rsidRPr="006D5FE0" w:rsidRDefault="006D5FE0" w:rsidP="00FB30EC">
      <w:pPr>
        <w:widowControl w:val="0"/>
        <w:numPr>
          <w:ilvl w:val="1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Доступность (состояние номера: доступен, забронирован, недоступен).</w:t>
      </w:r>
    </w:p>
    <w:p w14:paraId="7D0A3107" w14:textId="77777777" w:rsidR="006D5FE0" w:rsidRPr="006D5FE0" w:rsidRDefault="006D5FE0" w:rsidP="00FB30EC">
      <w:pPr>
        <w:widowControl w:val="0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доступных номерах гостиницы.</w:t>
      </w:r>
    </w:p>
    <w:p w14:paraId="0B07D421" w14:textId="77777777" w:rsidR="006D5FE0" w:rsidRPr="006D5FE0" w:rsidRDefault="006D5FE0" w:rsidP="00FB30EC">
      <w:pPr>
        <w:widowControl w:val="0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иапазон изменения</w:t>
      </w:r>
      <w:r w:rsidRPr="006D5FE0">
        <w:rPr>
          <w:rFonts w:ascii="Times New Roman" w:hAnsi="Times New Roman" w:cs="Times New Roman"/>
          <w:sz w:val="28"/>
          <w:szCs w:val="28"/>
        </w:rPr>
        <w:t>: Номера и их характеристики могут изменяться при реконструкции гостиницы или изменении категорий номеров.</w:t>
      </w:r>
    </w:p>
    <w:p w14:paraId="4661AFC2" w14:textId="77777777" w:rsidR="006D5FE0" w:rsidRPr="006D5FE0" w:rsidRDefault="006D5FE0" w:rsidP="00FB30EC">
      <w:pPr>
        <w:widowControl w:val="0"/>
        <w:numPr>
          <w:ilvl w:val="0"/>
          <w:numId w:val="6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окументы НСИ</w:t>
      </w:r>
      <w:r w:rsidRPr="006D5FE0">
        <w:rPr>
          <w:rFonts w:ascii="Times New Roman" w:hAnsi="Times New Roman" w:cs="Times New Roman"/>
          <w:sz w:val="28"/>
          <w:szCs w:val="28"/>
        </w:rPr>
        <w:t>: Список номеров и их характеристики.</w:t>
      </w:r>
    </w:p>
    <w:p w14:paraId="2CA0810A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lastRenderedPageBreak/>
        <w:t>Справочник клиентов:</w:t>
      </w:r>
    </w:p>
    <w:p w14:paraId="24833520" w14:textId="77777777" w:rsidR="006D5FE0" w:rsidRPr="006D5FE0" w:rsidRDefault="006D5FE0" w:rsidP="00FB30EC">
      <w:pPr>
        <w:widowControl w:val="0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Реквизиты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5899D3F5" w14:textId="77777777" w:rsidR="006D5FE0" w:rsidRPr="006D5FE0" w:rsidRDefault="006D5FE0" w:rsidP="00FB30EC">
      <w:pPr>
        <w:widowControl w:val="0"/>
        <w:numPr>
          <w:ilvl w:val="1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ID клиента (уникальный идентификатор клиента).</w:t>
      </w:r>
    </w:p>
    <w:p w14:paraId="206534D9" w14:textId="77777777" w:rsidR="006D5FE0" w:rsidRPr="006D5FE0" w:rsidRDefault="006D5FE0" w:rsidP="00FB30EC">
      <w:pPr>
        <w:widowControl w:val="0"/>
        <w:numPr>
          <w:ilvl w:val="1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Имя и фамилия клиента.</w:t>
      </w:r>
    </w:p>
    <w:p w14:paraId="65A93050" w14:textId="77777777" w:rsidR="006D5FE0" w:rsidRPr="006D5FE0" w:rsidRDefault="006D5FE0" w:rsidP="00FB30EC">
      <w:pPr>
        <w:widowControl w:val="0"/>
        <w:numPr>
          <w:ilvl w:val="1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Контактная информация (телефон, </w:t>
      </w:r>
      <w:proofErr w:type="spellStart"/>
      <w:r w:rsidRPr="006D5FE0">
        <w:rPr>
          <w:rFonts w:ascii="Times New Roman" w:hAnsi="Times New Roman" w:cs="Times New Roman"/>
          <w:sz w:val="28"/>
          <w:szCs w:val="28"/>
        </w:rPr>
        <w:t>email</w:t>
      </w:r>
      <w:proofErr w:type="spellEnd"/>
      <w:r w:rsidRPr="006D5FE0">
        <w:rPr>
          <w:rFonts w:ascii="Times New Roman" w:hAnsi="Times New Roman" w:cs="Times New Roman"/>
          <w:sz w:val="28"/>
          <w:szCs w:val="28"/>
        </w:rPr>
        <w:t>).</w:t>
      </w:r>
    </w:p>
    <w:p w14:paraId="26AF51D8" w14:textId="77777777" w:rsidR="006D5FE0" w:rsidRPr="006D5FE0" w:rsidRDefault="006D5FE0" w:rsidP="00FB30EC">
      <w:pPr>
        <w:widowControl w:val="0"/>
        <w:numPr>
          <w:ilvl w:val="1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История бронирований и посещений.</w:t>
      </w:r>
    </w:p>
    <w:p w14:paraId="2EE38AB6" w14:textId="77777777" w:rsidR="006D5FE0" w:rsidRPr="006D5FE0" w:rsidRDefault="006D5FE0" w:rsidP="00FB30EC">
      <w:pPr>
        <w:widowControl w:val="0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клиентах гостиницы.</w:t>
      </w:r>
    </w:p>
    <w:p w14:paraId="6A4D2748" w14:textId="77777777" w:rsidR="006D5FE0" w:rsidRPr="006D5FE0" w:rsidRDefault="006D5FE0" w:rsidP="00FB30EC">
      <w:pPr>
        <w:widowControl w:val="0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иапазон изменения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клиентах обновляется при бронировании и проживании.</w:t>
      </w:r>
    </w:p>
    <w:p w14:paraId="2CE8D3B8" w14:textId="77777777" w:rsidR="006D5FE0" w:rsidRPr="006D5FE0" w:rsidRDefault="006D5FE0" w:rsidP="00FB30EC">
      <w:pPr>
        <w:widowControl w:val="0"/>
        <w:numPr>
          <w:ilvl w:val="0"/>
          <w:numId w:val="14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окументы НСИ</w:t>
      </w:r>
      <w:r w:rsidRPr="006D5FE0">
        <w:rPr>
          <w:rFonts w:ascii="Times New Roman" w:hAnsi="Times New Roman" w:cs="Times New Roman"/>
          <w:sz w:val="28"/>
          <w:szCs w:val="28"/>
        </w:rPr>
        <w:t>: Реестр клиентов.</w:t>
      </w:r>
    </w:p>
    <w:p w14:paraId="7B0EF628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правочник персонала:</w:t>
      </w:r>
    </w:p>
    <w:p w14:paraId="08066534" w14:textId="77777777" w:rsidR="006D5FE0" w:rsidRPr="006D5FE0" w:rsidRDefault="006D5FE0" w:rsidP="00FB30EC">
      <w:pPr>
        <w:widowControl w:val="0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Реквизиты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78653B5A" w14:textId="77777777" w:rsidR="006D5FE0" w:rsidRPr="006D5FE0" w:rsidRDefault="006D5FE0" w:rsidP="00FB30EC">
      <w:pPr>
        <w:widowControl w:val="0"/>
        <w:numPr>
          <w:ilvl w:val="1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ID сотрудника (уникальный идентификатор сотрудника).</w:t>
      </w:r>
    </w:p>
    <w:p w14:paraId="5EA2E620" w14:textId="77777777" w:rsidR="006D5FE0" w:rsidRPr="006D5FE0" w:rsidRDefault="006D5FE0" w:rsidP="00FB30EC">
      <w:pPr>
        <w:widowControl w:val="0"/>
        <w:numPr>
          <w:ilvl w:val="1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Имя и фамилия сотрудника.</w:t>
      </w:r>
    </w:p>
    <w:p w14:paraId="2A635256" w14:textId="77777777" w:rsidR="006D5FE0" w:rsidRPr="006D5FE0" w:rsidRDefault="006D5FE0" w:rsidP="00FB30EC">
      <w:pPr>
        <w:widowControl w:val="0"/>
        <w:numPr>
          <w:ilvl w:val="1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Должность.</w:t>
      </w:r>
    </w:p>
    <w:p w14:paraId="3F5A789F" w14:textId="77777777" w:rsidR="006D5FE0" w:rsidRPr="006D5FE0" w:rsidRDefault="006D5FE0" w:rsidP="00FB30EC">
      <w:pPr>
        <w:widowControl w:val="0"/>
        <w:numPr>
          <w:ilvl w:val="1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График работы.</w:t>
      </w:r>
    </w:p>
    <w:p w14:paraId="0CD23B44" w14:textId="77777777" w:rsidR="006D5FE0" w:rsidRPr="006D5FE0" w:rsidRDefault="006D5FE0" w:rsidP="00FB30EC">
      <w:pPr>
        <w:widowControl w:val="0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сотрудниках гостиницы.</w:t>
      </w:r>
    </w:p>
    <w:p w14:paraId="78384876" w14:textId="77777777" w:rsidR="006D5FE0" w:rsidRPr="006D5FE0" w:rsidRDefault="006D5FE0" w:rsidP="00FB30EC">
      <w:pPr>
        <w:widowControl w:val="0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иапазон изменения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сотрудниках может изменяться при найме, увольнении или перераспределении сотрудников.</w:t>
      </w:r>
    </w:p>
    <w:p w14:paraId="2240CFE1" w14:textId="77777777" w:rsidR="006D5FE0" w:rsidRPr="006D5FE0" w:rsidRDefault="006D5FE0" w:rsidP="00FB30EC">
      <w:pPr>
        <w:widowControl w:val="0"/>
        <w:numPr>
          <w:ilvl w:val="0"/>
          <w:numId w:val="11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окументы НСИ</w:t>
      </w:r>
      <w:r w:rsidRPr="006D5FE0">
        <w:rPr>
          <w:rFonts w:ascii="Times New Roman" w:hAnsi="Times New Roman" w:cs="Times New Roman"/>
          <w:sz w:val="28"/>
          <w:szCs w:val="28"/>
        </w:rPr>
        <w:t>: Список сотрудников.</w:t>
      </w:r>
    </w:p>
    <w:p w14:paraId="2B73ABB4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правочник услуг и дополнительных опций:</w:t>
      </w:r>
    </w:p>
    <w:p w14:paraId="0F8EDE60" w14:textId="77777777" w:rsidR="006D5FE0" w:rsidRPr="006D5FE0" w:rsidRDefault="006D5FE0" w:rsidP="00FB30EC">
      <w:pPr>
        <w:widowControl w:val="0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Реквизиты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76F5D560" w14:textId="77777777" w:rsidR="006D5FE0" w:rsidRPr="006D5FE0" w:rsidRDefault="006D5FE0" w:rsidP="00FB30EC">
      <w:pPr>
        <w:widowControl w:val="0"/>
        <w:numPr>
          <w:ilvl w:val="1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Название услуги.</w:t>
      </w:r>
    </w:p>
    <w:p w14:paraId="5007AF2C" w14:textId="77777777" w:rsidR="006D5FE0" w:rsidRPr="006D5FE0" w:rsidRDefault="006D5FE0" w:rsidP="00FB30EC">
      <w:pPr>
        <w:widowControl w:val="0"/>
        <w:numPr>
          <w:ilvl w:val="1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Описание.</w:t>
      </w:r>
    </w:p>
    <w:p w14:paraId="51D80905" w14:textId="77777777" w:rsidR="006D5FE0" w:rsidRPr="006D5FE0" w:rsidRDefault="006D5FE0" w:rsidP="00FB30EC">
      <w:pPr>
        <w:widowControl w:val="0"/>
        <w:numPr>
          <w:ilvl w:val="1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тоимость.</w:t>
      </w:r>
    </w:p>
    <w:p w14:paraId="67DEDD14" w14:textId="77777777" w:rsidR="006D5FE0" w:rsidRPr="006D5FE0" w:rsidRDefault="006D5FE0" w:rsidP="00FB30EC">
      <w:pPr>
        <w:widowControl w:val="0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доступных услугах и опциях для гостей гостиницы.</w:t>
      </w:r>
    </w:p>
    <w:p w14:paraId="6BD4476B" w14:textId="77777777" w:rsidR="006D5FE0" w:rsidRPr="006D5FE0" w:rsidRDefault="006D5FE0" w:rsidP="00FB30EC">
      <w:pPr>
        <w:widowControl w:val="0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иапазон изменения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доступных услугах может изменяться при добавлении новых услуг или изменении цен.</w:t>
      </w:r>
    </w:p>
    <w:p w14:paraId="49C4B713" w14:textId="77777777" w:rsidR="006D5FE0" w:rsidRPr="006D5FE0" w:rsidRDefault="006D5FE0" w:rsidP="00FB30EC">
      <w:pPr>
        <w:widowControl w:val="0"/>
        <w:numPr>
          <w:ilvl w:val="0"/>
          <w:numId w:val="9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окументы НСИ</w:t>
      </w:r>
      <w:r w:rsidRPr="006D5FE0">
        <w:rPr>
          <w:rFonts w:ascii="Times New Roman" w:hAnsi="Times New Roman" w:cs="Times New Roman"/>
          <w:sz w:val="28"/>
          <w:szCs w:val="28"/>
        </w:rPr>
        <w:t>: Каталог услуг и опций.</w:t>
      </w:r>
    </w:p>
    <w:p w14:paraId="1AB040A0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правочник тарифов и цен:</w:t>
      </w:r>
    </w:p>
    <w:p w14:paraId="76AC031A" w14:textId="77777777" w:rsidR="006D5FE0" w:rsidRPr="006D5FE0" w:rsidRDefault="006D5FE0" w:rsidP="00FB30EC">
      <w:pPr>
        <w:widowControl w:val="0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Реквизиты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3FFFF980" w14:textId="77777777" w:rsidR="006D5FE0" w:rsidRPr="006D5FE0" w:rsidRDefault="006D5FE0" w:rsidP="00FB30EC">
      <w:pPr>
        <w:widowControl w:val="0"/>
        <w:numPr>
          <w:ilvl w:val="1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lastRenderedPageBreak/>
        <w:t>Категория номера.</w:t>
      </w:r>
    </w:p>
    <w:p w14:paraId="5A13837B" w14:textId="77777777" w:rsidR="006D5FE0" w:rsidRPr="006D5FE0" w:rsidRDefault="006D5FE0" w:rsidP="00FB30EC">
      <w:pPr>
        <w:widowControl w:val="0"/>
        <w:numPr>
          <w:ilvl w:val="1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езонность (например, высокий сезон, низкий сезон).</w:t>
      </w:r>
    </w:p>
    <w:p w14:paraId="39A7F9AC" w14:textId="77777777" w:rsidR="006D5FE0" w:rsidRPr="006D5FE0" w:rsidRDefault="006D5FE0" w:rsidP="00FB30EC">
      <w:pPr>
        <w:widowControl w:val="0"/>
        <w:numPr>
          <w:ilvl w:val="1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Цена за проживание.</w:t>
      </w:r>
    </w:p>
    <w:p w14:paraId="7C221C37" w14:textId="77777777" w:rsidR="006D5FE0" w:rsidRPr="006D5FE0" w:rsidRDefault="006D5FE0" w:rsidP="00FB30EC">
      <w:pPr>
        <w:widowControl w:val="0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ределение</w:t>
      </w:r>
      <w:r w:rsidRPr="006D5FE0">
        <w:rPr>
          <w:rFonts w:ascii="Times New Roman" w:hAnsi="Times New Roman" w:cs="Times New Roman"/>
          <w:sz w:val="28"/>
          <w:szCs w:val="28"/>
        </w:rPr>
        <w:t>: Информация о ценах на различные категории номеров и в разные периоды.</w:t>
      </w:r>
    </w:p>
    <w:p w14:paraId="43A156ED" w14:textId="77777777" w:rsidR="006D5FE0" w:rsidRPr="006D5FE0" w:rsidRDefault="006D5FE0" w:rsidP="00FB30EC">
      <w:pPr>
        <w:widowControl w:val="0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иапазон изменения</w:t>
      </w:r>
      <w:r w:rsidRPr="006D5FE0">
        <w:rPr>
          <w:rFonts w:ascii="Times New Roman" w:hAnsi="Times New Roman" w:cs="Times New Roman"/>
          <w:sz w:val="28"/>
          <w:szCs w:val="28"/>
        </w:rPr>
        <w:t>: Цены могут изменяться в зависимости от сезона и изменений в ценовой политике.</w:t>
      </w:r>
    </w:p>
    <w:p w14:paraId="1F90A023" w14:textId="77777777" w:rsidR="006D5FE0" w:rsidRPr="006D5FE0" w:rsidRDefault="006D5FE0" w:rsidP="00FB30EC">
      <w:pPr>
        <w:widowControl w:val="0"/>
        <w:numPr>
          <w:ilvl w:val="0"/>
          <w:numId w:val="10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окументы НСИ</w:t>
      </w:r>
      <w:r w:rsidRPr="006D5FE0">
        <w:rPr>
          <w:rFonts w:ascii="Times New Roman" w:hAnsi="Times New Roman" w:cs="Times New Roman"/>
          <w:sz w:val="28"/>
          <w:szCs w:val="28"/>
        </w:rPr>
        <w:t>: Прайс-лист на номера.</w:t>
      </w:r>
    </w:p>
    <w:p w14:paraId="0A5C109F" w14:textId="77777777" w:rsidR="006D5FE0" w:rsidRPr="006D5FE0" w:rsidRDefault="006D5FE0" w:rsidP="00D925C3">
      <w:pPr>
        <w:widowControl w:val="0"/>
        <w:jc w:val="both"/>
        <w:rPr>
          <w:rFonts w:ascii="Times New Roman" w:hAnsi="Times New Roman" w:cs="Times New Roman"/>
          <w:sz w:val="28"/>
          <w:szCs w:val="28"/>
        </w:rPr>
      </w:pPr>
    </w:p>
    <w:p w14:paraId="08F65631" w14:textId="06EC748F" w:rsidR="006D5FE0" w:rsidRPr="00D925C3" w:rsidRDefault="00D925C3" w:rsidP="00FD6721">
      <w:pPr>
        <w:pStyle w:val="21"/>
        <w:numPr>
          <w:ilvl w:val="1"/>
          <w:numId w:val="32"/>
        </w:numPr>
      </w:pPr>
      <w:bookmarkStart w:id="29" w:name="_Toc147698828"/>
      <w:r>
        <w:rPr>
          <w:lang w:val="ru-RU"/>
        </w:rPr>
        <w:t>П</w:t>
      </w:r>
      <w:proofErr w:type="spellStart"/>
      <w:r w:rsidR="006D5FE0" w:rsidRPr="00D925C3">
        <w:t>еречень</w:t>
      </w:r>
      <w:proofErr w:type="spellEnd"/>
      <w:r w:rsidR="006D5FE0" w:rsidRPr="00D925C3">
        <w:t xml:space="preserve"> массивов НСИ, их объем, порядок и частота корректировки информации</w:t>
      </w:r>
      <w:bookmarkEnd w:id="29"/>
    </w:p>
    <w:p w14:paraId="7D504A4C" w14:textId="77777777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1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правочник номеров и категорий</w:t>
      </w:r>
    </w:p>
    <w:p w14:paraId="0C3F3508" w14:textId="5128DAC2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бъем: Список всех номеров и их характеристик, категории номеров.</w:t>
      </w:r>
    </w:p>
    <w:p w14:paraId="6FE22B47" w14:textId="3FF947FC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рядок корректировки: Обновление при добавлении новых номеров, реконструкции номеров или изменении категорий.</w:t>
      </w:r>
    </w:p>
    <w:p w14:paraId="52A3258C" w14:textId="594B5594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Частота корректировки: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еская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>, по мере необходимости.</w:t>
      </w:r>
    </w:p>
    <w:p w14:paraId="57E45548" w14:textId="77777777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2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правочник клиентов</w:t>
      </w:r>
    </w:p>
    <w:p w14:paraId="6DA89ACC" w14:textId="4FEDC70C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бъем: Список клиентов, их контактные данные и история бронирований.</w:t>
      </w:r>
    </w:p>
    <w:p w14:paraId="784776AC" w14:textId="6FF9FAA3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рядок корректировки: Обновление при бронировании, изменении контактных данных клиентов.</w:t>
      </w:r>
    </w:p>
    <w:p w14:paraId="68A09A58" w14:textId="641132E7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Частота корректировки: Непрерывно, при каждом бронировании.</w:t>
      </w:r>
    </w:p>
    <w:p w14:paraId="744E1787" w14:textId="77777777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3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правочник персонала</w:t>
      </w:r>
    </w:p>
    <w:p w14:paraId="72E99605" w14:textId="1B174326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Объем: Список сотрудников, их данные и графики работы.</w:t>
      </w:r>
    </w:p>
    <w:p w14:paraId="062D20F3" w14:textId="6677BED4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рядок корректировки: Обновление при найме, увольнении или перераспределении сотрудников.</w:t>
      </w:r>
    </w:p>
    <w:p w14:paraId="0C55C9BF" w14:textId="3A5D11FC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·Частота корректировки: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еская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, при изменении состава </w:t>
      </w: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>персонала.</w:t>
      </w:r>
    </w:p>
    <w:p w14:paraId="52295218" w14:textId="77777777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4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правочник услуг и дополнительных опций</w:t>
      </w:r>
    </w:p>
    <w:p w14:paraId="163F34EB" w14:textId="79E14CC2" w:rsidR="006D5FE0" w:rsidRPr="006D5FE0" w:rsidRDefault="00DD7B22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О</w:t>
      </w:r>
      <w:proofErr w:type="spellStart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бъем</w:t>
      </w:r>
      <w:proofErr w:type="spellEnd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 Информация о доступных услугах и опциях.</w:t>
      </w:r>
    </w:p>
    <w:p w14:paraId="11DDD8D1" w14:textId="534AACCE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рядок корректировки: Обновление при добавлении новых услуг или изменении цен.</w:t>
      </w:r>
    </w:p>
    <w:p w14:paraId="06D37B4F" w14:textId="72D43E43" w:rsidR="006D5FE0" w:rsidRPr="006D5FE0" w:rsidRDefault="006D5FE0" w:rsidP="00DD7B22">
      <w:pPr>
        <w:widowControl w:val="0"/>
        <w:spacing w:before="240" w:after="240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Частота корректировки: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еская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>, при изменении услуг и цен.</w:t>
      </w:r>
    </w:p>
    <w:p w14:paraId="7A2E2DB5" w14:textId="77777777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5.    </w:t>
      </w:r>
      <w:r w:rsidRPr="006D5FE0">
        <w:rPr>
          <w:rFonts w:ascii="Times New Roman" w:eastAsia="Times New Roman" w:hAnsi="Times New Roman" w:cs="Times New Roman"/>
          <w:b/>
          <w:sz w:val="28"/>
          <w:szCs w:val="28"/>
        </w:rPr>
        <w:t>Справочник тарифов и цен</w:t>
      </w:r>
    </w:p>
    <w:p w14:paraId="589C78CE" w14:textId="0A3E44AE" w:rsidR="006D5FE0" w:rsidRPr="006D5FE0" w:rsidRDefault="00DD7B22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О</w:t>
      </w:r>
      <w:proofErr w:type="spellStart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бъем</w:t>
      </w:r>
      <w:proofErr w:type="spellEnd"/>
      <w:r w:rsidR="006D5FE0" w:rsidRPr="006D5FE0">
        <w:rPr>
          <w:rFonts w:ascii="Times New Roman" w:eastAsia="Times New Roman" w:hAnsi="Times New Roman" w:cs="Times New Roman"/>
          <w:sz w:val="28"/>
          <w:szCs w:val="28"/>
        </w:rPr>
        <w:t>: Информация о ценах на различные категории номеров и в разные периоды.</w:t>
      </w:r>
    </w:p>
    <w:p w14:paraId="05D36103" w14:textId="11DD6E1A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Порядок корректировки: Обновление при изменении ценовой политики, изменении сезонности.</w:t>
      </w:r>
    </w:p>
    <w:p w14:paraId="193D7254" w14:textId="7B68536D" w:rsidR="006D5FE0" w:rsidRPr="006D5FE0" w:rsidRDefault="006D5FE0" w:rsidP="00DD7B22">
      <w:pPr>
        <w:widowControl w:val="0"/>
        <w:spacing w:before="240" w:after="24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Частота корректировки: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Периодическая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>, при изменениях в ценовой политике.</w:t>
      </w:r>
    </w:p>
    <w:p w14:paraId="5AE7AAD8" w14:textId="134448D4" w:rsidR="006D5FE0" w:rsidRPr="00D925C3" w:rsidRDefault="00D925C3" w:rsidP="00FD6721">
      <w:pPr>
        <w:pStyle w:val="21"/>
        <w:numPr>
          <w:ilvl w:val="1"/>
          <w:numId w:val="33"/>
        </w:numPr>
      </w:pPr>
      <w:bookmarkStart w:id="30" w:name="_Toc147698829"/>
      <w:r>
        <w:rPr>
          <w:lang w:val="ru-RU"/>
        </w:rPr>
        <w:t>С</w:t>
      </w:r>
      <w:proofErr w:type="spellStart"/>
      <w:r w:rsidR="006D5FE0" w:rsidRPr="00D925C3">
        <w:t>труктура</w:t>
      </w:r>
      <w:proofErr w:type="spellEnd"/>
      <w:r w:rsidR="006D5FE0" w:rsidRPr="00D925C3">
        <w:t xml:space="preserve"> фонда НСИ с описанием связи между его элементами; требования к технологии создания и ведения фонда</w:t>
      </w:r>
      <w:bookmarkEnd w:id="30"/>
    </w:p>
    <w:p w14:paraId="0491FAB0" w14:textId="77777777" w:rsidR="006D5FE0" w:rsidRPr="006D5FE0" w:rsidRDefault="006D5FE0" w:rsidP="00D925C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F4AD9B9" w14:textId="77777777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труктура фонда НСИ (Нормативно-Справочной Информации) в программном комплексе "Управление гостиницей" может быть организована иерархически с разными категориями данных и их связями. Ниже приведена примерная структура с описанием связей между элементами:</w:t>
      </w:r>
    </w:p>
    <w:p w14:paraId="258F795B" w14:textId="77777777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C2F684F" w14:textId="6947F3F9" w:rsidR="006D5FE0" w:rsidRPr="006D5FE0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Категории данных НСИ</w:t>
      </w:r>
      <w:r w:rsidR="006D5FE0" w:rsidRPr="006D5FE0">
        <w:rPr>
          <w:rFonts w:ascii="Times New Roman" w:hAnsi="Times New Roman" w:cs="Times New Roman"/>
          <w:sz w:val="28"/>
          <w:szCs w:val="28"/>
        </w:rPr>
        <w:t>:</w:t>
      </w:r>
    </w:p>
    <w:p w14:paraId="11C166C9" w14:textId="16ED2816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- Гости</w:t>
      </w:r>
    </w:p>
    <w:p w14:paraId="4390D674" w14:textId="5B05B2D3" w:rsidR="006D5FE0" w:rsidRPr="006D5FE0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D5FE0" w:rsidRPr="006D5FE0">
        <w:rPr>
          <w:rFonts w:ascii="Times New Roman" w:hAnsi="Times New Roman" w:cs="Times New Roman"/>
          <w:sz w:val="28"/>
          <w:szCs w:val="28"/>
        </w:rPr>
        <w:t>- Информация о гостях, их личные данные, контактная информация.</w:t>
      </w:r>
    </w:p>
    <w:p w14:paraId="26800B24" w14:textId="6C21C69A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- Номера</w:t>
      </w:r>
    </w:p>
    <w:p w14:paraId="1938263E" w14:textId="605A05C1" w:rsidR="006D5FE0" w:rsidRPr="006D5FE0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D5FE0" w:rsidRPr="006D5FE0">
        <w:rPr>
          <w:rFonts w:ascii="Times New Roman" w:hAnsi="Times New Roman" w:cs="Times New Roman"/>
          <w:sz w:val="28"/>
          <w:szCs w:val="28"/>
        </w:rPr>
        <w:t>- Информация о номерах, их категории, статусе и доступности.</w:t>
      </w:r>
    </w:p>
    <w:p w14:paraId="1A1FDAEA" w14:textId="053FB1B4" w:rsidR="006D5FE0" w:rsidRPr="006D5FE0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- Персонал</w:t>
      </w:r>
    </w:p>
    <w:p w14:paraId="531DF3EF" w14:textId="44DC32A3" w:rsidR="006D5FE0" w:rsidRPr="006D5FE0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5FE0" w:rsidRPr="006D5FE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5FE0" w:rsidRPr="006D5FE0">
        <w:rPr>
          <w:rFonts w:ascii="Times New Roman" w:hAnsi="Times New Roman" w:cs="Times New Roman"/>
          <w:sz w:val="28"/>
          <w:szCs w:val="28"/>
        </w:rPr>
        <w:t>Данные о сотрудниках, их ФИО, должности и контактной информации.</w:t>
      </w:r>
    </w:p>
    <w:p w14:paraId="3F24091E" w14:textId="71C582AD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- </w:t>
      </w:r>
      <w:r w:rsidR="006D5FE0" w:rsidRPr="006D5FE0">
        <w:rPr>
          <w:rFonts w:ascii="Times New Roman" w:hAnsi="Times New Roman" w:cs="Times New Roman"/>
          <w:sz w:val="28"/>
          <w:szCs w:val="28"/>
        </w:rPr>
        <w:t>Ресурсы и услу</w:t>
      </w:r>
      <w:r>
        <w:rPr>
          <w:rFonts w:ascii="Times New Roman" w:hAnsi="Times New Roman" w:cs="Times New Roman"/>
          <w:sz w:val="28"/>
          <w:szCs w:val="28"/>
        </w:rPr>
        <w:t>ги</w:t>
      </w:r>
    </w:p>
    <w:p w14:paraId="647E8FF3" w14:textId="6DCE80B7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Сведения о ресурсах и дополнительных услугах. </w:t>
      </w:r>
    </w:p>
    <w:p w14:paraId="66654520" w14:textId="1F92E006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- Тарифы и цены</w:t>
      </w:r>
    </w:p>
    <w:p w14:paraId="5619D363" w14:textId="5958DB16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Информация о тарифах на разные типы номеров и стоимости дополнительных услуг.</w:t>
      </w:r>
    </w:p>
    <w:p w14:paraId="37CF52FC" w14:textId="7F480F84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- Календарь бронирования</w:t>
      </w:r>
    </w:p>
    <w:p w14:paraId="27AF551B" w14:textId="1678E35E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Данные о доступности номеров на определенные даты.</w:t>
      </w:r>
    </w:p>
    <w:p w14:paraId="0C60B232" w14:textId="75A6DDA6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- Справочники</w:t>
      </w:r>
    </w:p>
    <w:p w14:paraId="74A0E348" w14:textId="63DECE8D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Стандартизированные списки, такие как страны, города и типы документов.</w:t>
      </w:r>
    </w:p>
    <w:p w14:paraId="5B3C270F" w14:textId="77777777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B3457D" w14:textId="29085F7C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2. Связи между элементами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517D9A7C" w14:textId="074D0039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Гости могут быть связаны с номерами через бронирование.</w:t>
      </w:r>
    </w:p>
    <w:p w14:paraId="5A9C6B3A" w14:textId="632A3B7E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Номера связаны с тарифами и ценами, а также с календарем бронирования.</w:t>
      </w:r>
    </w:p>
    <w:p w14:paraId="3DCA644A" w14:textId="7CE7C980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Персонал может быть связан с ресурсами и услугами, например, сотрудники, обслуживающие рестораны или уборку номеров.</w:t>
      </w:r>
    </w:p>
    <w:p w14:paraId="18764B05" w14:textId="3E0CEDB4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 - Справочники используются для стандартизации данных в других категориях.</w:t>
      </w:r>
    </w:p>
    <w:p w14:paraId="0D28B405" w14:textId="77777777" w:rsidR="006D5FE0" w:rsidRPr="006D5FE0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BB26C40" w14:textId="75B9BF3A" w:rsidR="006D5FE0" w:rsidRPr="00DD7B22" w:rsidRDefault="006D5FE0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D5FE0">
        <w:rPr>
          <w:rFonts w:ascii="Times New Roman" w:hAnsi="Times New Roman" w:cs="Times New Roman"/>
          <w:sz w:val="28"/>
          <w:szCs w:val="28"/>
        </w:rPr>
        <w:t>Требования к технологии создания и ведения</w:t>
      </w:r>
      <w:r w:rsidR="00DD7B22">
        <w:rPr>
          <w:rFonts w:ascii="Times New Roman" w:hAnsi="Times New Roman" w:cs="Times New Roman"/>
          <w:sz w:val="28"/>
          <w:szCs w:val="28"/>
        </w:rPr>
        <w:t xml:space="preserve"> фонда НСИ:</w:t>
      </w:r>
    </w:p>
    <w:p w14:paraId="4D9D646A" w14:textId="3A4CA7DF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1. База данных</w:t>
      </w:r>
      <w:r w:rsidR="006D5FE0" w:rsidRPr="006D5FE0">
        <w:rPr>
          <w:rFonts w:ascii="Times New Roman" w:hAnsi="Times New Roman" w:cs="Times New Roman"/>
          <w:sz w:val="28"/>
          <w:szCs w:val="28"/>
        </w:rPr>
        <w:t xml:space="preserve">: Для хранения и управления </w:t>
      </w:r>
      <w:r>
        <w:rPr>
          <w:rFonts w:ascii="Times New Roman" w:hAnsi="Times New Roman" w:cs="Times New Roman"/>
          <w:sz w:val="28"/>
          <w:szCs w:val="28"/>
        </w:rPr>
        <w:t xml:space="preserve">НСИ выбрана база дан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MySQ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97DA51E" w14:textId="4BDF7A49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2. Язык программирования</w:t>
      </w:r>
      <w:r w:rsidR="006D5FE0" w:rsidRPr="006D5FE0">
        <w:rPr>
          <w:rFonts w:ascii="Times New Roman" w:hAnsi="Times New Roman" w:cs="Times New Roman"/>
          <w:sz w:val="28"/>
          <w:szCs w:val="28"/>
        </w:rPr>
        <w:t>: Для разработки функционала управления НСИ выбра</w:t>
      </w:r>
      <w:r>
        <w:rPr>
          <w:rFonts w:ascii="Times New Roman" w:hAnsi="Times New Roman" w:cs="Times New Roman"/>
          <w:sz w:val="28"/>
          <w:szCs w:val="28"/>
        </w:rPr>
        <w:t xml:space="preserve">н язык программирова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Pytho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C7DD304" w14:textId="118B785B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3. Механизмы безопасности</w:t>
      </w:r>
      <w:r w:rsidR="006D5FE0" w:rsidRPr="006D5FE0">
        <w:rPr>
          <w:rFonts w:ascii="Times New Roman" w:hAnsi="Times New Roman" w:cs="Times New Roman"/>
          <w:sz w:val="28"/>
          <w:szCs w:val="28"/>
        </w:rPr>
        <w:t>: Обеспечение безопасности данных НСИ является критически важным. Требуется реализация механизмов аутентификации и авторизации, а также шифрования дан</w:t>
      </w:r>
      <w:r>
        <w:rPr>
          <w:rFonts w:ascii="Times New Roman" w:hAnsi="Times New Roman" w:cs="Times New Roman"/>
          <w:sz w:val="28"/>
          <w:szCs w:val="28"/>
        </w:rPr>
        <w:t>ных при их передаче и хранении.</w:t>
      </w:r>
    </w:p>
    <w:p w14:paraId="50FD05A1" w14:textId="21146084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4. Масштабируемость</w:t>
      </w:r>
      <w:r w:rsidR="006D5FE0" w:rsidRPr="006D5FE0">
        <w:rPr>
          <w:rFonts w:ascii="Times New Roman" w:hAnsi="Times New Roman" w:cs="Times New Roman"/>
          <w:sz w:val="28"/>
          <w:szCs w:val="28"/>
        </w:rPr>
        <w:t>: Система управления НСИ должна быть масштабируемой, чтобы обеспечить работоспособность и производительность при росте кол</w:t>
      </w:r>
      <w:r>
        <w:rPr>
          <w:rFonts w:ascii="Times New Roman" w:hAnsi="Times New Roman" w:cs="Times New Roman"/>
          <w:sz w:val="28"/>
          <w:szCs w:val="28"/>
        </w:rPr>
        <w:t>ичества данных и пользователей.</w:t>
      </w:r>
    </w:p>
    <w:p w14:paraId="15CDD7B2" w14:textId="2A89E89B" w:rsidR="006D5FE0" w:rsidRPr="00DD7B22" w:rsidRDefault="00DD7B22" w:rsidP="00DD7B22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>
        <w:rPr>
          <w:rFonts w:ascii="Times New Roman" w:hAnsi="Times New Roman" w:cs="Times New Roman"/>
          <w:sz w:val="28"/>
          <w:szCs w:val="28"/>
          <w:lang w:val="ru-RU"/>
        </w:rPr>
        <w:t>Тестирование</w:t>
      </w:r>
      <w:r>
        <w:rPr>
          <w:rFonts w:ascii="Times New Roman" w:hAnsi="Times New Roman" w:cs="Times New Roman"/>
          <w:sz w:val="28"/>
          <w:szCs w:val="28"/>
        </w:rPr>
        <w:t xml:space="preserve"> и документация</w:t>
      </w:r>
      <w:r w:rsidR="006D5FE0" w:rsidRPr="006D5FE0">
        <w:rPr>
          <w:rFonts w:ascii="Times New Roman" w:hAnsi="Times New Roman" w:cs="Times New Roman"/>
          <w:sz w:val="28"/>
          <w:szCs w:val="28"/>
        </w:rPr>
        <w:t>: Проведение тестирова</w:t>
      </w:r>
      <w:r>
        <w:rPr>
          <w:rFonts w:ascii="Times New Roman" w:hAnsi="Times New Roman" w:cs="Times New Roman"/>
          <w:sz w:val="28"/>
          <w:szCs w:val="28"/>
        </w:rPr>
        <w:t xml:space="preserve">ния функционала управления НСИ </w:t>
      </w:r>
    </w:p>
    <w:p w14:paraId="14D871DA" w14:textId="77777777" w:rsidR="006D5FE0" w:rsidRPr="006D5FE0" w:rsidRDefault="006D5FE0" w:rsidP="00D925C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07785B3" w14:textId="117545D7" w:rsidR="006D5FE0" w:rsidRPr="00DD7B22" w:rsidRDefault="00D925C3" w:rsidP="00FD6721">
      <w:pPr>
        <w:pStyle w:val="21"/>
        <w:numPr>
          <w:ilvl w:val="1"/>
          <w:numId w:val="34"/>
        </w:numPr>
      </w:pPr>
      <w:bookmarkStart w:id="31" w:name="_Toc147698830"/>
      <w:r>
        <w:rPr>
          <w:lang w:val="ru-RU"/>
        </w:rPr>
        <w:lastRenderedPageBreak/>
        <w:t>М</w:t>
      </w:r>
      <w:proofErr w:type="spellStart"/>
      <w:r w:rsidR="006D5FE0" w:rsidRPr="00D925C3">
        <w:t>етоды</w:t>
      </w:r>
      <w:proofErr w:type="spellEnd"/>
      <w:r w:rsidR="006D5FE0" w:rsidRPr="00D925C3">
        <w:t xml:space="preserve"> хранения, поиска, внесения изменений и контроля</w:t>
      </w:r>
      <w:bookmarkEnd w:id="31"/>
    </w:p>
    <w:p w14:paraId="7450EA28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Методы хранения информации:</w:t>
      </w:r>
    </w:p>
    <w:p w14:paraId="5F340155" w14:textId="77777777" w:rsidR="006D5FE0" w:rsidRPr="006D5FE0" w:rsidRDefault="006D5FE0" w:rsidP="00FB30EC">
      <w:pPr>
        <w:widowControl w:val="0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Базы данных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6923FD02" w14:textId="77777777" w:rsidR="006D5FE0" w:rsidRPr="006D5FE0" w:rsidRDefault="006D5FE0" w:rsidP="00FB30EC">
      <w:pPr>
        <w:widowControl w:val="0"/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баз данных для хранения структурированных данных, таких как информация о номерах, клиентах, бронированиях и т. д.</w:t>
      </w:r>
    </w:p>
    <w:p w14:paraId="24AE1B7B" w14:textId="77777777" w:rsidR="006D5FE0" w:rsidRPr="006D5FE0" w:rsidRDefault="006D5FE0" w:rsidP="00FB30EC">
      <w:pPr>
        <w:widowControl w:val="0"/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Эффективное хранение и доступ к данным, поддержка транзакций и целостности данных.</w:t>
      </w:r>
    </w:p>
    <w:p w14:paraId="46610AC9" w14:textId="77777777" w:rsidR="006D5FE0" w:rsidRPr="006D5FE0" w:rsidRDefault="006D5FE0" w:rsidP="00FB30EC">
      <w:pPr>
        <w:widowControl w:val="0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Файловое хранилище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13E79757" w14:textId="77777777" w:rsidR="006D5FE0" w:rsidRPr="006D5FE0" w:rsidRDefault="006D5FE0" w:rsidP="00FB30EC">
      <w:pPr>
        <w:widowControl w:val="0"/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файловых систем для хранения документов, изображений, отчетов и других неструктурированных данных.</w:t>
      </w:r>
    </w:p>
    <w:p w14:paraId="36A5A1AC" w14:textId="77777777" w:rsidR="006D5FE0" w:rsidRPr="006D5FE0" w:rsidRDefault="006D5FE0" w:rsidP="00FB30EC">
      <w:pPr>
        <w:widowControl w:val="0"/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Простота хранения и доступа к файлам, подходит для больших объемов данных</w:t>
      </w:r>
      <w:proofErr w:type="gramStart"/>
      <w:r w:rsidRPr="006D5FE0">
        <w:rPr>
          <w:rFonts w:ascii="Times New Roman" w:hAnsi="Times New Roman" w:cs="Times New Roman"/>
          <w:sz w:val="28"/>
          <w:szCs w:val="28"/>
        </w:rPr>
        <w:t>..</w:t>
      </w:r>
      <w:proofErr w:type="gramEnd"/>
    </w:p>
    <w:p w14:paraId="0B381EC0" w14:textId="77777777" w:rsidR="006D5FE0" w:rsidRPr="006D5FE0" w:rsidRDefault="006D5FE0" w:rsidP="00FB30EC">
      <w:pPr>
        <w:widowControl w:val="0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истемы контроля версий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0300685F" w14:textId="77777777" w:rsidR="006D5FE0" w:rsidRPr="006D5FE0" w:rsidRDefault="006D5FE0" w:rsidP="00FB30EC">
      <w:pPr>
        <w:widowControl w:val="0"/>
        <w:numPr>
          <w:ilvl w:val="1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систем контроля версий для хранения и отслеживания изменений в исходных кодах, документации и других файловых ресурсах.</w:t>
      </w:r>
    </w:p>
    <w:p w14:paraId="41B0B5F7" w14:textId="77777777" w:rsidR="006D5FE0" w:rsidRPr="006D5FE0" w:rsidRDefault="006D5FE0" w:rsidP="00FB30EC">
      <w:pPr>
        <w:widowControl w:val="0"/>
        <w:numPr>
          <w:ilvl w:val="1"/>
          <w:numId w:val="5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История изменений, возможность совместной работы, контроль доступа.</w:t>
      </w:r>
    </w:p>
    <w:p w14:paraId="33419A14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Методы поиска информации:</w:t>
      </w:r>
    </w:p>
    <w:p w14:paraId="76C0B778" w14:textId="77777777" w:rsidR="006D5FE0" w:rsidRPr="006D5FE0" w:rsidRDefault="006D5FE0" w:rsidP="00FB30EC">
      <w:pPr>
        <w:widowControl w:val="0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олнотекстовый поиск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5A4B7E5D" w14:textId="77777777" w:rsidR="006D5FE0" w:rsidRPr="006D5FE0" w:rsidRDefault="006D5FE0" w:rsidP="00FB30EC">
      <w:pPr>
        <w:widowControl w:val="0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полнотекстовых поисковых движков для быстрого и точного поиска информации в текстовых данных, таких как документация и сообщения.</w:t>
      </w:r>
    </w:p>
    <w:p w14:paraId="1D3B94B9" w14:textId="77777777" w:rsidR="006D5FE0" w:rsidRPr="006D5FE0" w:rsidRDefault="006D5FE0" w:rsidP="00FB30EC">
      <w:pPr>
        <w:widowControl w:val="0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Высокая точность поиска, возможность работы с большими объемами текстовых данных.</w:t>
      </w:r>
    </w:p>
    <w:p w14:paraId="11C53601" w14:textId="77777777" w:rsidR="006D5FE0" w:rsidRPr="006D5FE0" w:rsidRDefault="006D5FE0" w:rsidP="00FB30EC">
      <w:pPr>
        <w:widowControl w:val="0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Индексирование и поиск в базе данных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55B59210" w14:textId="77777777" w:rsidR="006D5FE0" w:rsidRPr="006D5FE0" w:rsidRDefault="006D5FE0" w:rsidP="00FB30EC">
      <w:pPr>
        <w:widowControl w:val="0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Создание индексов и использование запросов для поиска данных в базах данных, например, поиск номеров или клиентов.</w:t>
      </w:r>
    </w:p>
    <w:p w14:paraId="31B15784" w14:textId="77777777" w:rsidR="006D5FE0" w:rsidRPr="006D5FE0" w:rsidRDefault="006D5FE0" w:rsidP="00FB30EC">
      <w:pPr>
        <w:widowControl w:val="0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Простота и эффективность поиска внутри базы данных.</w:t>
      </w:r>
    </w:p>
    <w:p w14:paraId="7B772569" w14:textId="77777777" w:rsidR="006D5FE0" w:rsidRPr="006D5FE0" w:rsidRDefault="006D5FE0" w:rsidP="00FB30EC">
      <w:pPr>
        <w:widowControl w:val="0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Фильтрация и сортировка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24E331C5" w14:textId="77777777" w:rsidR="006D5FE0" w:rsidRPr="006D5FE0" w:rsidRDefault="006D5FE0" w:rsidP="00FB30EC">
      <w:pPr>
        <w:widowControl w:val="0"/>
        <w:numPr>
          <w:ilvl w:val="1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lastRenderedPageBreak/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фильтров и сортировки для быстрого доступа к данным в таблицах и списках.</w:t>
      </w:r>
    </w:p>
    <w:p w14:paraId="3AF91986" w14:textId="77777777" w:rsidR="006D5FE0" w:rsidRPr="006D5FE0" w:rsidRDefault="006D5FE0" w:rsidP="00FB30EC">
      <w:pPr>
        <w:widowControl w:val="0"/>
        <w:numPr>
          <w:ilvl w:val="1"/>
          <w:numId w:val="3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Простота и быстродействие поиска и выборки данных.</w:t>
      </w:r>
    </w:p>
    <w:p w14:paraId="0155040C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Методы внесения изменений:</w:t>
      </w:r>
    </w:p>
    <w:p w14:paraId="3588F615" w14:textId="77777777" w:rsidR="006D5FE0" w:rsidRPr="006D5FE0" w:rsidRDefault="006D5FE0" w:rsidP="00FB30EC">
      <w:pPr>
        <w:widowControl w:val="0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истемы управления версиями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62556689" w14:textId="77777777" w:rsidR="006D5FE0" w:rsidRPr="006D5FE0" w:rsidRDefault="006D5FE0" w:rsidP="00FB30EC">
      <w:pPr>
        <w:widowControl w:val="0"/>
        <w:numPr>
          <w:ilvl w:val="1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систем контроля версий для отслеживания и внесения изменений в исходный код и документацию.</w:t>
      </w:r>
    </w:p>
    <w:p w14:paraId="014B7216" w14:textId="77777777" w:rsidR="006D5FE0" w:rsidRPr="006D5FE0" w:rsidRDefault="006D5FE0" w:rsidP="00FB30EC">
      <w:pPr>
        <w:widowControl w:val="0"/>
        <w:numPr>
          <w:ilvl w:val="1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Контроль изменений, возможность слияния изменений от нескольких разработчиков.</w:t>
      </w:r>
    </w:p>
    <w:p w14:paraId="46646113" w14:textId="77777777" w:rsidR="006D5FE0" w:rsidRPr="006D5FE0" w:rsidRDefault="006D5FE0" w:rsidP="00FB30EC">
      <w:pPr>
        <w:widowControl w:val="0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Административные интерфейсы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13ED00C1" w14:textId="77777777" w:rsidR="006D5FE0" w:rsidRPr="006D5FE0" w:rsidRDefault="006D5FE0" w:rsidP="00FB30EC">
      <w:pPr>
        <w:widowControl w:val="0"/>
        <w:numPr>
          <w:ilvl w:val="1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 xml:space="preserve">: Разработка административных интерфейсов для управления данными и настройками системы, таких как </w:t>
      </w:r>
      <w:proofErr w:type="gramStart"/>
      <w:r w:rsidRPr="006D5FE0">
        <w:rPr>
          <w:rFonts w:ascii="Times New Roman" w:hAnsi="Times New Roman" w:cs="Times New Roman"/>
          <w:sz w:val="28"/>
          <w:szCs w:val="28"/>
        </w:rPr>
        <w:t>управление</w:t>
      </w:r>
      <w:proofErr w:type="gramEnd"/>
      <w:r w:rsidRPr="006D5FE0">
        <w:rPr>
          <w:rFonts w:ascii="Times New Roman" w:hAnsi="Times New Roman" w:cs="Times New Roman"/>
          <w:sz w:val="28"/>
          <w:szCs w:val="28"/>
        </w:rPr>
        <w:t xml:space="preserve"> номерами, тарифами и пользователями.</w:t>
      </w:r>
    </w:p>
    <w:p w14:paraId="0642ABCE" w14:textId="77777777" w:rsidR="006D5FE0" w:rsidRPr="006D5FE0" w:rsidRDefault="006D5FE0" w:rsidP="00FB30EC">
      <w:pPr>
        <w:widowControl w:val="0"/>
        <w:numPr>
          <w:ilvl w:val="1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Удобство внесения изменений без программирования.</w:t>
      </w:r>
    </w:p>
    <w:p w14:paraId="46C5C072" w14:textId="77777777" w:rsidR="006D5FE0" w:rsidRPr="006D5FE0" w:rsidRDefault="006D5FE0" w:rsidP="00FB30EC">
      <w:pPr>
        <w:widowControl w:val="0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Автоматизация процессов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2B74C19D" w14:textId="77777777" w:rsidR="006D5FE0" w:rsidRPr="006D5FE0" w:rsidRDefault="006D5FE0" w:rsidP="00FB30EC">
      <w:pPr>
        <w:widowControl w:val="0"/>
        <w:numPr>
          <w:ilvl w:val="1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Автоматизация рутинных процессов внесения изменений с использованием сценариев и скриптов.</w:t>
      </w:r>
    </w:p>
    <w:p w14:paraId="3934629A" w14:textId="77777777" w:rsidR="006D5FE0" w:rsidRPr="006D5FE0" w:rsidRDefault="006D5FE0" w:rsidP="00FB30EC">
      <w:pPr>
        <w:widowControl w:val="0"/>
        <w:numPr>
          <w:ilvl w:val="1"/>
          <w:numId w:val="8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Эффективное и консистентное внесение изменений, снижение риска ошибок.</w:t>
      </w:r>
    </w:p>
    <w:p w14:paraId="29B77B20" w14:textId="77777777" w:rsidR="006D5FE0" w:rsidRPr="006D5FE0" w:rsidRDefault="006D5FE0" w:rsidP="00D925C3">
      <w:pPr>
        <w:widowControl w:val="0"/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Методы контроля изменений:</w:t>
      </w:r>
    </w:p>
    <w:p w14:paraId="7EFB318B" w14:textId="77777777" w:rsidR="006D5FE0" w:rsidRPr="006D5FE0" w:rsidRDefault="006D5FE0" w:rsidP="00FB30EC">
      <w:pPr>
        <w:widowControl w:val="0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5FE0">
        <w:rPr>
          <w:rFonts w:ascii="Times New Roman" w:hAnsi="Times New Roman" w:cs="Times New Roman"/>
          <w:b/>
          <w:sz w:val="28"/>
          <w:szCs w:val="28"/>
        </w:rPr>
        <w:t>Логирование</w:t>
      </w:r>
      <w:proofErr w:type="spellEnd"/>
      <w:r w:rsidRPr="006D5FE0">
        <w:rPr>
          <w:rFonts w:ascii="Times New Roman" w:hAnsi="Times New Roman" w:cs="Times New Roman"/>
          <w:b/>
          <w:sz w:val="28"/>
          <w:szCs w:val="28"/>
        </w:rPr>
        <w:t xml:space="preserve"> и аудит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05A8A72C" w14:textId="77777777" w:rsidR="006D5FE0" w:rsidRPr="006D5FE0" w:rsidRDefault="006D5FE0" w:rsidP="00FB30EC">
      <w:pPr>
        <w:widowControl w:val="0"/>
        <w:numPr>
          <w:ilvl w:val="1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Ведение журналов изменений и аудита для отслеживания, кто, когда и что изменил в системе.</w:t>
      </w:r>
    </w:p>
    <w:p w14:paraId="3221F842" w14:textId="77777777" w:rsidR="006D5FE0" w:rsidRPr="006D5FE0" w:rsidRDefault="006D5FE0" w:rsidP="00FB30EC">
      <w:pPr>
        <w:widowControl w:val="0"/>
        <w:numPr>
          <w:ilvl w:val="1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Возможность отслеживать изменения и реагировать на нежелательные действия.</w:t>
      </w:r>
    </w:p>
    <w:p w14:paraId="5C3DDB6F" w14:textId="77777777" w:rsidR="006D5FE0" w:rsidRPr="006D5FE0" w:rsidRDefault="006D5FE0" w:rsidP="00FB30EC">
      <w:pPr>
        <w:widowControl w:val="0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Тестирование и контроль качества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4C181AE6" w14:textId="77777777" w:rsidR="006D5FE0" w:rsidRPr="006D5FE0" w:rsidRDefault="006D5FE0" w:rsidP="00FB30EC">
      <w:pPr>
        <w:widowControl w:val="0"/>
        <w:numPr>
          <w:ilvl w:val="1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Проведение тестирования и контроля качества после внесения изменений, чтобы обеспечить стабильность и работоспособность системы.</w:t>
      </w:r>
    </w:p>
    <w:p w14:paraId="53CCC0C5" w14:textId="77777777" w:rsidR="006D5FE0" w:rsidRPr="006D5FE0" w:rsidRDefault="006D5FE0" w:rsidP="00FB30EC">
      <w:pPr>
        <w:widowControl w:val="0"/>
        <w:numPr>
          <w:ilvl w:val="1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Обнаружение и устранение ошибок до попадания изменений в рабочую среду.</w:t>
      </w:r>
    </w:p>
    <w:p w14:paraId="710C2FE3" w14:textId="77777777" w:rsidR="006D5FE0" w:rsidRPr="006D5FE0" w:rsidRDefault="006D5FE0" w:rsidP="00FB30EC">
      <w:pPr>
        <w:widowControl w:val="0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Системы управления задачами и проектами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7B960E00" w14:textId="77777777" w:rsidR="006D5FE0" w:rsidRPr="006D5FE0" w:rsidRDefault="006D5FE0" w:rsidP="00FB30EC">
      <w:pPr>
        <w:widowControl w:val="0"/>
        <w:numPr>
          <w:ilvl w:val="1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lastRenderedPageBreak/>
        <w:t>Описание</w:t>
      </w:r>
      <w:r w:rsidRPr="006D5FE0">
        <w:rPr>
          <w:rFonts w:ascii="Times New Roman" w:hAnsi="Times New Roman" w:cs="Times New Roman"/>
          <w:sz w:val="28"/>
          <w:szCs w:val="28"/>
        </w:rPr>
        <w:t>: Использование систем управления задачами для отслеживания статуса и выполнения изменений в рамках проекта.</w:t>
      </w:r>
    </w:p>
    <w:p w14:paraId="1C45C50F" w14:textId="72D16B82" w:rsidR="006D5FE0" w:rsidRPr="00DD7B22" w:rsidRDefault="006D5FE0" w:rsidP="00FB30EC">
      <w:pPr>
        <w:widowControl w:val="0"/>
        <w:numPr>
          <w:ilvl w:val="1"/>
          <w:numId w:val="13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Преимущества</w:t>
      </w:r>
      <w:r w:rsidRPr="006D5FE0">
        <w:rPr>
          <w:rFonts w:ascii="Times New Roman" w:hAnsi="Times New Roman" w:cs="Times New Roman"/>
          <w:sz w:val="28"/>
          <w:szCs w:val="28"/>
        </w:rPr>
        <w:t>: Организация рабочих процессов, контроль сроков выполнения задач.</w:t>
      </w:r>
    </w:p>
    <w:p w14:paraId="3BA59370" w14:textId="7AF49AA0" w:rsidR="006D5FE0" w:rsidRPr="00D925C3" w:rsidRDefault="00D925C3" w:rsidP="00FD6721">
      <w:pPr>
        <w:pStyle w:val="21"/>
        <w:numPr>
          <w:ilvl w:val="1"/>
          <w:numId w:val="35"/>
        </w:numPr>
      </w:pPr>
      <w:bookmarkStart w:id="32" w:name="_Toc147698831"/>
      <w:r>
        <w:rPr>
          <w:lang w:val="ru-RU"/>
        </w:rPr>
        <w:t>О</w:t>
      </w:r>
      <w:proofErr w:type="spellStart"/>
      <w:r w:rsidR="006D5FE0" w:rsidRPr="00D925C3">
        <w:t>пределение</w:t>
      </w:r>
      <w:proofErr w:type="spellEnd"/>
      <w:r w:rsidR="006D5FE0" w:rsidRPr="00D925C3">
        <w:t xml:space="preserve"> объемов и потоков информации НСИ</w:t>
      </w:r>
      <w:bookmarkEnd w:id="32"/>
      <w:r w:rsidR="006D5FE0" w:rsidRPr="00D925C3">
        <w:t xml:space="preserve"> </w:t>
      </w:r>
    </w:p>
    <w:p w14:paraId="506B948B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бъемы информации:</w:t>
      </w:r>
    </w:p>
    <w:p w14:paraId="4A2E89DD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766BB64D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нформация о номерах и категориях: Это включает данные о номерах, их типах, стоимости и доступности. Объем может зависеть от размера гостиницы, но обычно включает десятки или сотни записей.</w:t>
      </w:r>
    </w:p>
    <w:p w14:paraId="1D3DB211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нформация о клиентах: Данные о гостях, их контактных данных и истории проживания. Объем будет зависеть от числа гостей, которые посещали гостиницу, и может быть большим.</w:t>
      </w:r>
    </w:p>
    <w:p w14:paraId="62E50706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нформация о персонале: Данные о сотрудниках гостиницы, их имени, должности и графике работы. Объем зависит от размера персонала гостиницы.</w:t>
      </w:r>
    </w:p>
    <w:p w14:paraId="074B4AA6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нформация о бронированиях и гостях: Данные о бронированиях номеров, датах заезда и выезда, сроках проживания и информации о гостях. Объем зависит от количества бронирований.</w:t>
      </w:r>
    </w:p>
    <w:p w14:paraId="6E7B7122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Информация о платежах и счетах: Данные о платежах гостей, выставленных счетах, оплатах и остатках долга. Объем зависит от количества транзакций.</w:t>
      </w:r>
    </w:p>
    <w:p w14:paraId="10B01359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4DE309AF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отоки информации:</w:t>
      </w:r>
    </w:p>
    <w:p w14:paraId="19F75BF0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418EC61A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Бронирование номеров: Информация о бронированиях поступает от клиентов через онлайн-систему бронирования или через сотрудников гостиницы.</w:t>
      </w:r>
    </w:p>
    <w:p w14:paraId="1D52AAF7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гистрация гостей: При регистрации гостя в гостинице вносится информация о госте в НСИ.</w:t>
      </w:r>
    </w:p>
    <w:p w14:paraId="07757F34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Платежи и оплата: Информация о платежах и оплатах гостей поступает при оплате за проживание и дополнительные услуги.</w:t>
      </w:r>
    </w:p>
    <w:p w14:paraId="419DAD94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правление персоналом: Информация о сотрудниках, их графиках и задачах передается для управления персоналом.</w:t>
      </w:r>
    </w:p>
    <w:p w14:paraId="5918EFBD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>Интеграция с финансовой системой: Информация о финансовых операциях считывается и передается в систему учета и отчетности.</w:t>
      </w:r>
    </w:p>
    <w:p w14:paraId="2CB211DC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бновление цен и тарифов: Информация о ценах и тарифах может обновляться в зависимости от сезонности и изменений в ценовой политике.</w:t>
      </w:r>
    </w:p>
    <w:p w14:paraId="4663E37D" w14:textId="77777777" w:rsidR="00DD7B22" w:rsidRPr="00DD7B22" w:rsidRDefault="00DD7B22" w:rsidP="00DD7B22">
      <w:pPr>
        <w:ind w:firstLine="709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DD7B22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Отчетность и анализ: Данные из НСИ используются для создания отчетов и анализа операций гостиницы.</w:t>
      </w:r>
    </w:p>
    <w:p w14:paraId="5A15F1FF" w14:textId="77777777" w:rsidR="006D5FE0" w:rsidRPr="00DD7B22" w:rsidRDefault="006D5FE0" w:rsidP="00D925C3">
      <w:pPr>
        <w:widowControl w:val="0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</w:pPr>
    </w:p>
    <w:p w14:paraId="5285D133" w14:textId="1FA2AC8A" w:rsidR="006D5FE0" w:rsidRPr="00DD7B22" w:rsidRDefault="00D925C3" w:rsidP="00FB30EC">
      <w:pPr>
        <w:pStyle w:val="21"/>
        <w:numPr>
          <w:ilvl w:val="1"/>
          <w:numId w:val="26"/>
        </w:numPr>
      </w:pPr>
      <w:bookmarkStart w:id="33" w:name="_Toc147698832"/>
      <w:r>
        <w:rPr>
          <w:lang w:val="ru-RU"/>
        </w:rPr>
        <w:t>К</w:t>
      </w:r>
      <w:proofErr w:type="spellStart"/>
      <w:r w:rsidR="006D5FE0" w:rsidRPr="00D925C3">
        <w:t>онтрольный</w:t>
      </w:r>
      <w:proofErr w:type="spellEnd"/>
      <w:r w:rsidR="006D5FE0" w:rsidRPr="00D925C3">
        <w:t xml:space="preserve"> пример по внесению изменений в НСИ</w:t>
      </w:r>
      <w:bookmarkEnd w:id="33"/>
    </w:p>
    <w:p w14:paraId="5A7FD1B9" w14:textId="77777777" w:rsidR="00DD7B22" w:rsidRPr="00DD7B22" w:rsidRDefault="00DD7B22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Контрольный пример по внесению изменений в НСИ (Нормативно-справочная информация) в рамках гостиничной информационной системы:</w:t>
      </w:r>
    </w:p>
    <w:p w14:paraId="749D8C08" w14:textId="77777777" w:rsidR="00DD7B22" w:rsidRPr="00DD7B22" w:rsidRDefault="00DD7B22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Задача:</w:t>
      </w: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Добавление новой категории номеров в справочник номеров и категорий для гостиничной информационной системы.</w:t>
      </w:r>
    </w:p>
    <w:p w14:paraId="5B120956" w14:textId="77777777" w:rsidR="00DD7B22" w:rsidRPr="00DD7B22" w:rsidRDefault="00DD7B22" w:rsidP="00DD7B22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Шаги:</w:t>
      </w:r>
    </w:p>
    <w:p w14:paraId="5DFD20F3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Авторизация и доступ к НСИ:</w:t>
      </w:r>
    </w:p>
    <w:p w14:paraId="52E5FC05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Авторизоваться в системе с ролью, которая имеет доступ к редактированию НСИ.</w:t>
      </w:r>
    </w:p>
    <w:p w14:paraId="5C021B50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Открытие модуля НСИ:</w:t>
      </w:r>
    </w:p>
    <w:p w14:paraId="57DEC18D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Перейти в модуль управления НСИ.</w:t>
      </w:r>
    </w:p>
    <w:p w14:paraId="17B410DF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Выбор справочника:</w:t>
      </w:r>
    </w:p>
    <w:p w14:paraId="71F7FBE6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Выбрать справочник "</w:t>
      </w:r>
      <w:proofErr w:type="spellStart"/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Номеры</w:t>
      </w:r>
      <w:proofErr w:type="spellEnd"/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 категории" для редактирования.</w:t>
      </w:r>
    </w:p>
    <w:p w14:paraId="51878BEF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Добавление новой категории:</w:t>
      </w:r>
    </w:p>
    <w:p w14:paraId="58102085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Нажать кнопку "Добавить категорию".</w:t>
      </w:r>
    </w:p>
    <w:p w14:paraId="7DBC8034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Заполнить необходимую информацию о новой категории, такую как:</w:t>
      </w:r>
    </w:p>
    <w:p w14:paraId="438F4EB1" w14:textId="77777777" w:rsidR="00DD7B22" w:rsidRPr="00DD7B22" w:rsidRDefault="00DD7B22" w:rsidP="00FB30EC">
      <w:pPr>
        <w:numPr>
          <w:ilvl w:val="2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Название категории.</w:t>
      </w:r>
    </w:p>
    <w:p w14:paraId="6BCAA341" w14:textId="77777777" w:rsidR="00DD7B22" w:rsidRPr="00DD7B22" w:rsidRDefault="00DD7B22" w:rsidP="00FB30EC">
      <w:pPr>
        <w:numPr>
          <w:ilvl w:val="2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Описание категории.</w:t>
      </w:r>
    </w:p>
    <w:p w14:paraId="57E5F557" w14:textId="77777777" w:rsidR="00DD7B22" w:rsidRPr="00DD7B22" w:rsidRDefault="00DD7B22" w:rsidP="00FB30EC">
      <w:pPr>
        <w:numPr>
          <w:ilvl w:val="2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Стоимость проживания в этой категории.</w:t>
      </w:r>
    </w:p>
    <w:p w14:paraId="2C01E6D8" w14:textId="77777777" w:rsidR="00DD7B22" w:rsidRPr="00DD7B22" w:rsidRDefault="00DD7B22" w:rsidP="00FB30EC">
      <w:pPr>
        <w:numPr>
          <w:ilvl w:val="2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Другие характеристики, если они есть.</w:t>
      </w:r>
    </w:p>
    <w:p w14:paraId="6001B6F2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Сохранение изменений:</w:t>
      </w:r>
    </w:p>
    <w:p w14:paraId="3CD450E2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Нажать кнопку "Сохранить" для сохранения новой категории в справочнике номеров и категорий.</w:t>
      </w:r>
    </w:p>
    <w:p w14:paraId="382FC851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Обновление доступности номеров:</w:t>
      </w:r>
    </w:p>
    <w:p w14:paraId="1C249994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>При необходимости обновить информацию о доступности номеров в новой категории. Может потребоваться пересчитать доступность и цены для номеров данной категории.</w:t>
      </w:r>
    </w:p>
    <w:p w14:paraId="4324878D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Уведомление персонала:</w:t>
      </w:r>
    </w:p>
    <w:p w14:paraId="6B70FC52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Уведомить персонал гостиницы о добавлении новой категории номеров и обновленных ценах.</w:t>
      </w:r>
    </w:p>
    <w:p w14:paraId="688CB64B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Тестирование:</w:t>
      </w:r>
    </w:p>
    <w:p w14:paraId="793A59A6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Провести тестирование системы, чтобы убедиться, что новая категория номеров отображается корректно и что бронирование в ней работает без ошибок.</w:t>
      </w:r>
    </w:p>
    <w:p w14:paraId="4E8E1F8D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Обучение персонала:</w:t>
      </w:r>
    </w:p>
    <w:p w14:paraId="3D5D53F1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Предоставить обучение сотрудникам, работающим с обновленным справочником номеров и категорий.</w:t>
      </w:r>
    </w:p>
    <w:p w14:paraId="406A17B9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Документация:</w:t>
      </w:r>
    </w:p>
    <w:p w14:paraId="411CDF83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Обновить документацию по НСИ с информацией о новой категории номеров.</w:t>
      </w:r>
    </w:p>
    <w:p w14:paraId="0BB76D20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Резервное копирование:</w:t>
      </w:r>
    </w:p>
    <w:p w14:paraId="16E21183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Выполнить резервное копирование системы, чтобы обеспечить безопасность данных после внесения изменений.</w:t>
      </w:r>
    </w:p>
    <w:p w14:paraId="79C67A7F" w14:textId="77777777" w:rsidR="00DD7B22" w:rsidRPr="00DD7B22" w:rsidRDefault="00DD7B22" w:rsidP="00FB30EC">
      <w:pPr>
        <w:numPr>
          <w:ilvl w:val="0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Мониторинг и поддержка:</w:t>
      </w:r>
    </w:p>
    <w:p w14:paraId="4E5644E9" w14:textId="77777777" w:rsidR="00DD7B22" w:rsidRPr="00DD7B22" w:rsidRDefault="00DD7B22" w:rsidP="00FB30EC">
      <w:pPr>
        <w:numPr>
          <w:ilvl w:val="1"/>
          <w:numId w:val="29"/>
        </w:numPr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DD7B22">
        <w:rPr>
          <w:rFonts w:ascii="Times New Roman" w:eastAsia="Times New Roman" w:hAnsi="Times New Roman" w:cs="Times New Roman"/>
          <w:sz w:val="28"/>
          <w:szCs w:val="28"/>
          <w:lang w:val="ru-RU"/>
        </w:rPr>
        <w:t>После внесения изменений следить за работой системы и предоставлять поддержку пользователям при необходимости.</w:t>
      </w:r>
    </w:p>
    <w:p w14:paraId="72B78391" w14:textId="77777777" w:rsidR="006D5FE0" w:rsidRPr="00DD7B22" w:rsidRDefault="006D5FE0" w:rsidP="00D925C3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053F3D0D" w14:textId="743DACAA" w:rsidR="006D5FE0" w:rsidRPr="00D925C3" w:rsidRDefault="00D925C3" w:rsidP="00FB30EC">
      <w:pPr>
        <w:pStyle w:val="21"/>
        <w:numPr>
          <w:ilvl w:val="1"/>
          <w:numId w:val="27"/>
        </w:numPr>
      </w:pPr>
      <w:bookmarkStart w:id="34" w:name="_Toc147698833"/>
      <w:r>
        <w:rPr>
          <w:lang w:val="ru-RU"/>
        </w:rPr>
        <w:t>П</w:t>
      </w:r>
      <w:proofErr w:type="spellStart"/>
      <w:r w:rsidR="006D5FE0" w:rsidRPr="00D925C3">
        <w:t>редложения</w:t>
      </w:r>
      <w:proofErr w:type="spellEnd"/>
      <w:r w:rsidR="006D5FE0" w:rsidRPr="00D925C3">
        <w:t xml:space="preserve"> по унификации документации</w:t>
      </w:r>
      <w:bookmarkEnd w:id="34"/>
      <w:r w:rsidR="006D5FE0" w:rsidRPr="00D925C3">
        <w:t xml:space="preserve"> </w:t>
      </w:r>
    </w:p>
    <w:p w14:paraId="6615DA70" w14:textId="77777777" w:rsidR="006D5FE0" w:rsidRPr="006D5FE0" w:rsidRDefault="006D5FE0" w:rsidP="00D925C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F69D5CC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Единый структурный шаблон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4A3BEE84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Разработать единый структурный шаблон для всех документов в проекте. </w:t>
      </w:r>
      <w:proofErr w:type="gramStart"/>
      <w:r w:rsidRPr="006D5FE0">
        <w:rPr>
          <w:rFonts w:ascii="Times New Roman" w:hAnsi="Times New Roman" w:cs="Times New Roman"/>
          <w:sz w:val="28"/>
          <w:szCs w:val="28"/>
        </w:rPr>
        <w:t>Этот шаблон должен включать в себя общие разделы, такие как "Введение", "Описание системы", "Требования", "Архитектура", "Тестирование" и "Заключение".</w:t>
      </w:r>
      <w:proofErr w:type="gramEnd"/>
      <w:r w:rsidRPr="006D5FE0">
        <w:rPr>
          <w:rFonts w:ascii="Times New Roman" w:hAnsi="Times New Roman" w:cs="Times New Roman"/>
          <w:sz w:val="28"/>
          <w:szCs w:val="28"/>
        </w:rPr>
        <w:t xml:space="preserve"> Это упростит навигацию и поиск информации.</w:t>
      </w:r>
    </w:p>
    <w:p w14:paraId="783A1E15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бщие термины и определения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68A10D8D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здать общий словарь терминов и определений, который будет использоваться во всех документах. Это поможет избежать недоразумений и неоднозначностей в интерпретации терминов.</w:t>
      </w:r>
    </w:p>
    <w:p w14:paraId="0591D93B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lastRenderedPageBreak/>
        <w:t>Единый стиль и форматирование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47475B57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 xml:space="preserve">Установить общий стиль и форматирование для текста, включая шрифт, размер шрифта, отступы и заголовки. Это сделает документы </w:t>
      </w:r>
      <w:proofErr w:type="gramStart"/>
      <w:r w:rsidRPr="006D5FE0">
        <w:rPr>
          <w:rFonts w:ascii="Times New Roman" w:hAnsi="Times New Roman" w:cs="Times New Roman"/>
          <w:sz w:val="28"/>
          <w:szCs w:val="28"/>
        </w:rPr>
        <w:t>более читаемыми</w:t>
      </w:r>
      <w:proofErr w:type="gramEnd"/>
      <w:r w:rsidRPr="006D5FE0">
        <w:rPr>
          <w:rFonts w:ascii="Times New Roman" w:hAnsi="Times New Roman" w:cs="Times New Roman"/>
          <w:sz w:val="28"/>
          <w:szCs w:val="28"/>
        </w:rPr>
        <w:t xml:space="preserve"> и профессиональными.</w:t>
      </w:r>
    </w:p>
    <w:p w14:paraId="1787E735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Нумерация и перекрестные ссылки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53BDA47C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Использовать единый стандарт нумерации разделов, таблиц и рисунков во всех документах. Также важно использовать перекрестные ссылки для обеспечения связности между разделами.</w:t>
      </w:r>
    </w:p>
    <w:p w14:paraId="2D5C06C9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бщие шаблоны и блоки текста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3E7D096A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здать общие шаблоны и блоки текста для повторяющейся информации, такой как контактные данные, информация о компании и т. д. Это позволит избежать дублирования информации и облегчит ее обновление.</w:t>
      </w:r>
    </w:p>
    <w:p w14:paraId="5DDEEA6B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Единые имена файлов и директорий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4BD3EC94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Согласовать имена файлов и директорий для хранения документов, чтобы облегчить их поиск и управление.</w:t>
      </w:r>
    </w:p>
    <w:p w14:paraId="1C27BE36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Контроль версий и доступа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3BB8EC4B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Установить систему контроля версий для всех документов, чтобы отслеживать изменения и восстанавливать предыдущие версии при необходимости. Также управлять доступом к документации, чтобы обеспечить конфиденциальность.</w:t>
      </w:r>
    </w:p>
    <w:p w14:paraId="404DC872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Регулярное обновление и рецензирование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030F9708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Установить процедуры регулярного обновления и рецензирования документации, чтобы обеспечить актуальность и точность информации.</w:t>
      </w:r>
    </w:p>
    <w:p w14:paraId="0821CAAD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Документация для конечных пользователей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13690E3E" w14:textId="77777777" w:rsidR="006D5FE0" w:rsidRPr="006D5FE0" w:rsidRDefault="006D5FE0" w:rsidP="00FB30EC">
      <w:pPr>
        <w:numPr>
          <w:ilvl w:val="1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Разработать единый стандарт для документации, предназначенной для конечных пользователей системы, чтобы обеспечить их понимание и комфортное использование программного комплекса.</w:t>
      </w:r>
    </w:p>
    <w:p w14:paraId="40541E41" w14:textId="77777777" w:rsidR="006D5FE0" w:rsidRPr="006D5FE0" w:rsidRDefault="006D5FE0" w:rsidP="00FB30EC">
      <w:pPr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b/>
          <w:sz w:val="28"/>
          <w:szCs w:val="28"/>
        </w:rPr>
        <w:t>Обучение и обмен опытом</w:t>
      </w:r>
      <w:r w:rsidRPr="006D5FE0">
        <w:rPr>
          <w:rFonts w:ascii="Times New Roman" w:hAnsi="Times New Roman" w:cs="Times New Roman"/>
          <w:sz w:val="28"/>
          <w:szCs w:val="28"/>
        </w:rPr>
        <w:t>:</w:t>
      </w:r>
    </w:p>
    <w:p w14:paraId="761987FA" w14:textId="77777777" w:rsidR="006D5FE0" w:rsidRPr="006D5FE0" w:rsidRDefault="006D5FE0" w:rsidP="00FB30EC">
      <w:pPr>
        <w:numPr>
          <w:ilvl w:val="1"/>
          <w:numId w:val="12"/>
        </w:num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6D5FE0">
        <w:rPr>
          <w:rFonts w:ascii="Times New Roman" w:hAnsi="Times New Roman" w:cs="Times New Roman"/>
          <w:sz w:val="28"/>
          <w:szCs w:val="28"/>
        </w:rPr>
        <w:t>Организовать обучение и обмен опытом среди участников проекта по использованию унифицированных документов и стандартов.</w:t>
      </w:r>
    </w:p>
    <w:p w14:paraId="4C827A9B" w14:textId="77777777" w:rsidR="006D5FE0" w:rsidRPr="006D5FE0" w:rsidRDefault="006D5FE0" w:rsidP="00D925C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4A65EA8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D8A1E69" w14:textId="6AC81D12" w:rsidR="006D5FE0" w:rsidRPr="00DD7B22" w:rsidRDefault="006D5FE0" w:rsidP="00FB30EC">
      <w:pPr>
        <w:pStyle w:val="21"/>
        <w:numPr>
          <w:ilvl w:val="0"/>
          <w:numId w:val="30"/>
        </w:numPr>
      </w:pPr>
      <w:bookmarkStart w:id="35" w:name="_Toc147698834"/>
      <w:r w:rsidRPr="00DD7B22">
        <w:lastRenderedPageBreak/>
        <w:t>Система математического обеспечения</w:t>
      </w:r>
      <w:bookmarkEnd w:id="35"/>
    </w:p>
    <w:p w14:paraId="76BD71A4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5CBD9610" w14:textId="77777777" w:rsidR="006D5FE0" w:rsidRPr="006D5FE0" w:rsidRDefault="006D5FE0" w:rsidP="00FB30EC">
      <w:pPr>
        <w:pStyle w:val="21"/>
        <w:numPr>
          <w:ilvl w:val="1"/>
          <w:numId w:val="31"/>
        </w:numPr>
      </w:pPr>
      <w:bookmarkStart w:id="36" w:name="_Toc147698835"/>
      <w:r w:rsidRPr="006D5FE0">
        <w:t>Обоснование математического обеспечения:</w:t>
      </w:r>
      <w:bookmarkEnd w:id="36"/>
    </w:p>
    <w:p w14:paraId="7032DCD2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14:paraId="6A4E4B8A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Математическое обеспечение АРМ представляет собой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совокуп­ность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алгоритмов, обеспечивающих формирование результатной информации.</w:t>
      </w:r>
    </w:p>
    <w:p w14:paraId="58B4D2A9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К инструментарию математического обеспечения относятся:</w:t>
      </w:r>
    </w:p>
    <w:p w14:paraId="2C027BF5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методы математического программирования;</w:t>
      </w:r>
    </w:p>
    <w:p w14:paraId="765A2251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• методы математической статистики;</w:t>
      </w:r>
    </w:p>
    <w:p w14:paraId="7AE38617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59C2C8D" w14:textId="77777777" w:rsidR="006D5FE0" w:rsidRPr="006D5FE0" w:rsidRDefault="006D5FE0" w:rsidP="00FB30EC">
      <w:pPr>
        <w:pStyle w:val="21"/>
        <w:numPr>
          <w:ilvl w:val="1"/>
          <w:numId w:val="31"/>
        </w:numPr>
      </w:pPr>
      <w:bookmarkStart w:id="37" w:name="_Toc147698836"/>
      <w:r w:rsidRPr="006D5FE0">
        <w:t>Обоснование выбора системы программирования:</w:t>
      </w:r>
      <w:bookmarkEnd w:id="37"/>
    </w:p>
    <w:p w14:paraId="5365CB01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329BE88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Язык программирования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Python</w:t>
      </w:r>
      <w:proofErr w:type="spellEnd"/>
    </w:p>
    <w:p w14:paraId="737F20B9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Простота и читаемость кода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Python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известен своей читаемостью и легкостью изучения, что делает его отличным выбором для команд разработки.</w:t>
      </w:r>
    </w:p>
    <w:p w14:paraId="6F1757B0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D8BDCDE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Большое сообщество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Python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имеет активное и большое сообщество разработчиков, что означает наличие множества библиотек,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фреймворков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и ресурсов для поддержки разработки.</w:t>
      </w:r>
    </w:p>
    <w:p w14:paraId="29A51A13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DE61442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Множество библиотек и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фреймворков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Python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предлагает множество библиотек и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фреймворков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для разработки веб-приложений, обработки данных, машинного обучения и многих других областей.</w:t>
      </w:r>
    </w:p>
    <w:p w14:paraId="3EA3FB26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3E6AC1C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Поддержка множества платформ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Python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поддерживает разработку для различных операционных систем, что обеспечивает гибкость и переносимость.</w:t>
      </w:r>
    </w:p>
    <w:p w14:paraId="336576B4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687AAA3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База данных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MySQL</w:t>
      </w:r>
      <w:proofErr w:type="spellEnd"/>
    </w:p>
    <w:p w14:paraId="2DAA017D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E07DCD1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Бесплатное и открытое ПО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MySQL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является открытой системой управления базами данных (СУБД) и доступно для использования без лицензионных платежей.</w:t>
      </w:r>
    </w:p>
    <w:p w14:paraId="3EAF37E9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300B464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Производительность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MySQL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беспечивает хорошую производительность для большинства типов приложений и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способен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обрабатывать большие объемы данных.</w:t>
      </w:r>
    </w:p>
    <w:p w14:paraId="2D155CDC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798396B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Масштабируемость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MySQL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легко масштабируется </w:t>
      </w:r>
      <w:proofErr w:type="gramStart"/>
      <w:r w:rsidRPr="006D5FE0">
        <w:rPr>
          <w:rFonts w:ascii="Times New Roman" w:eastAsia="Times New Roman" w:hAnsi="Times New Roman" w:cs="Times New Roman"/>
          <w:sz w:val="28"/>
          <w:szCs w:val="28"/>
        </w:rPr>
        <w:t>от</w:t>
      </w:r>
      <w:proofErr w:type="gram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небольших веб-сайтов до больших корпоративных приложений.</w:t>
      </w:r>
    </w:p>
    <w:p w14:paraId="15DF7B04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97F0452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Безопасность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MySQL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предоставляет множество механизмов для обеспечения безопасности данных, включая аутентификацию, авторизацию и шифрование.</w:t>
      </w:r>
    </w:p>
    <w:p w14:paraId="58D59CA6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5E76480" w14:textId="77777777" w:rsidR="006D5FE0" w:rsidRPr="006D5FE0" w:rsidRDefault="006D5FE0" w:rsidP="00FB30EC">
      <w:pPr>
        <w:pStyle w:val="21"/>
        <w:numPr>
          <w:ilvl w:val="1"/>
          <w:numId w:val="31"/>
        </w:numPr>
      </w:pPr>
      <w:bookmarkStart w:id="38" w:name="_Toc147698837"/>
      <w:r w:rsidRPr="006D5FE0">
        <w:t>Перечень стандартных программ:</w:t>
      </w:r>
      <w:bookmarkEnd w:id="38"/>
    </w:p>
    <w:p w14:paraId="69072DF5" w14:textId="77777777" w:rsidR="006D5FE0" w:rsidRPr="006D5FE0" w:rsidRDefault="006D5FE0" w:rsidP="00D925C3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37AF754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Операционная система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Windows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Server</w:t>
      </w:r>
      <w:proofErr w:type="spellEnd"/>
    </w:p>
    <w:p w14:paraId="2F6F3DDD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Средства разработки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PyCharm</w:t>
      </w:r>
      <w:proofErr w:type="spellEnd"/>
    </w:p>
    <w:p w14:paraId="59A513C9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Средства управления версиями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Git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для управления кодовой базой.</w:t>
      </w:r>
    </w:p>
    <w:p w14:paraId="2CF4F151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Офисные приложения: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Microsoft</w:t>
      </w:r>
      <w:proofErr w:type="spellEnd"/>
      <w:r w:rsidRPr="006D5F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D5FE0">
        <w:rPr>
          <w:rFonts w:ascii="Times New Roman" w:eastAsia="Times New Roman" w:hAnsi="Times New Roman" w:cs="Times New Roman"/>
          <w:sz w:val="28"/>
          <w:szCs w:val="28"/>
        </w:rPr>
        <w:t>Office</w:t>
      </w:r>
      <w:proofErr w:type="spellEnd"/>
    </w:p>
    <w:p w14:paraId="4BDA8E76" w14:textId="77777777" w:rsidR="006D5FE0" w:rsidRPr="006D5FE0" w:rsidRDefault="006D5FE0" w:rsidP="00F8555D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D5FE0">
        <w:rPr>
          <w:rFonts w:ascii="Times New Roman" w:eastAsia="Times New Roman" w:hAnsi="Times New Roman" w:cs="Times New Roman"/>
          <w:sz w:val="28"/>
          <w:szCs w:val="28"/>
        </w:rPr>
        <w:t>Антивирусное ПО: Для защиты от вирусов и вредоносных программ.</w:t>
      </w:r>
    </w:p>
    <w:p w14:paraId="0000003D" w14:textId="1ED457B6" w:rsidR="003F4921" w:rsidRPr="006D5FE0" w:rsidRDefault="003F4921" w:rsidP="00D925C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sectPr w:rsidR="003F4921" w:rsidRPr="006D5FE0">
      <w:pgSz w:w="11909" w:h="16834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235FC"/>
    <w:multiLevelType w:val="multilevel"/>
    <w:tmpl w:val="6F907F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CF0E9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945461E"/>
    <w:multiLevelType w:val="multilevel"/>
    <w:tmpl w:val="6B1EE97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3">
    <w:nsid w:val="11C31EF2"/>
    <w:multiLevelType w:val="multilevel"/>
    <w:tmpl w:val="625A75DA"/>
    <w:lvl w:ilvl="0">
      <w:start w:val="1"/>
      <w:numFmt w:val="none"/>
      <w:lvlText w:val="5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">
    <w:nsid w:val="15284BD5"/>
    <w:multiLevelType w:val="multilevel"/>
    <w:tmpl w:val="C2A0EC6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5">
    <w:nsid w:val="153C4FC9"/>
    <w:multiLevelType w:val="multilevel"/>
    <w:tmpl w:val="247888E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6">
    <w:nsid w:val="15B03560"/>
    <w:multiLevelType w:val="multilevel"/>
    <w:tmpl w:val="C924FA5C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7">
    <w:nsid w:val="1A555BE8"/>
    <w:multiLevelType w:val="multilevel"/>
    <w:tmpl w:val="19ECB882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8">
    <w:nsid w:val="22DA32D3"/>
    <w:multiLevelType w:val="multilevel"/>
    <w:tmpl w:val="2DFC68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4.4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>
    <w:nsid w:val="279C39B3"/>
    <w:multiLevelType w:val="multilevel"/>
    <w:tmpl w:val="AF9C7E9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10">
    <w:nsid w:val="37B30B6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A116D09"/>
    <w:multiLevelType w:val="multilevel"/>
    <w:tmpl w:val="A64C455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12">
    <w:nsid w:val="3A9B11E5"/>
    <w:multiLevelType w:val="multilevel"/>
    <w:tmpl w:val="5FEC3B7C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3">
    <w:nsid w:val="3EEE7E16"/>
    <w:multiLevelType w:val="multilevel"/>
    <w:tmpl w:val="C122B4F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4">
    <w:nsid w:val="47071AA6"/>
    <w:multiLevelType w:val="multilevel"/>
    <w:tmpl w:val="8E3863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4BC50EC3"/>
    <w:multiLevelType w:val="multilevel"/>
    <w:tmpl w:val="FC701D5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6">
    <w:nsid w:val="4FCA32B5"/>
    <w:multiLevelType w:val="multilevel"/>
    <w:tmpl w:val="1C18394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17">
    <w:nsid w:val="510321A7"/>
    <w:multiLevelType w:val="multilevel"/>
    <w:tmpl w:val="7D8AA9E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18">
    <w:nsid w:val="528913B2"/>
    <w:multiLevelType w:val="multilevel"/>
    <w:tmpl w:val="B0808B3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DAB2F5F"/>
    <w:multiLevelType w:val="multilevel"/>
    <w:tmpl w:val="067632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0FE2D7C"/>
    <w:multiLevelType w:val="multilevel"/>
    <w:tmpl w:val="76A2832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1">
    <w:nsid w:val="632415FF"/>
    <w:multiLevelType w:val="multilevel"/>
    <w:tmpl w:val="28FC96E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2">
    <w:nsid w:val="67435287"/>
    <w:multiLevelType w:val="multilevel"/>
    <w:tmpl w:val="0B7838F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4.3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6CC62E4F"/>
    <w:multiLevelType w:val="multilevel"/>
    <w:tmpl w:val="2682BF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4.5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>
    <w:nsid w:val="70C348C6"/>
    <w:multiLevelType w:val="multilevel"/>
    <w:tmpl w:val="FC3E700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4.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>
    <w:nsid w:val="7709688D"/>
    <w:multiLevelType w:val="multilevel"/>
    <w:tmpl w:val="FC563B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3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>
    <w:nsid w:val="78AC39D5"/>
    <w:multiLevelType w:val="multilevel"/>
    <w:tmpl w:val="D2686FB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27">
    <w:nsid w:val="7CD96918"/>
    <w:multiLevelType w:val="multilevel"/>
    <w:tmpl w:val="192E513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8">
    <w:nsid w:val="7D144EB7"/>
    <w:multiLevelType w:val="multilevel"/>
    <w:tmpl w:val="3A787B4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4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7"/>
  </w:num>
  <w:num w:numId="2">
    <w:abstractNumId w:val="12"/>
  </w:num>
  <w:num w:numId="3">
    <w:abstractNumId w:val="9"/>
  </w:num>
  <w:num w:numId="4">
    <w:abstractNumId w:val="13"/>
  </w:num>
  <w:num w:numId="5">
    <w:abstractNumId w:val="4"/>
  </w:num>
  <w:num w:numId="6">
    <w:abstractNumId w:val="20"/>
  </w:num>
  <w:num w:numId="7">
    <w:abstractNumId w:val="27"/>
  </w:num>
  <w:num w:numId="8">
    <w:abstractNumId w:val="2"/>
  </w:num>
  <w:num w:numId="9">
    <w:abstractNumId w:val="21"/>
  </w:num>
  <w:num w:numId="10">
    <w:abstractNumId w:val="6"/>
  </w:num>
  <w:num w:numId="11">
    <w:abstractNumId w:val="7"/>
  </w:num>
  <w:num w:numId="12">
    <w:abstractNumId w:val="26"/>
  </w:num>
  <w:num w:numId="13">
    <w:abstractNumId w:val="16"/>
  </w:num>
  <w:num w:numId="14">
    <w:abstractNumId w:val="15"/>
  </w:num>
  <w:num w:numId="15">
    <w:abstractNumId w:val="5"/>
  </w:num>
  <w:num w:numId="16">
    <w:abstractNumId w:val="11"/>
  </w:num>
  <w:num w:numId="17">
    <w:abstractNumId w:val="10"/>
  </w:num>
  <w:num w:numId="18">
    <w:abstractNumId w:val="1"/>
  </w:num>
  <w:num w:numId="19">
    <w:abstractNumId w:val="14"/>
  </w:num>
  <w:num w:numId="20">
    <w:abstractNumId w:val="25"/>
  </w:num>
  <w:num w:numId="21">
    <w:abstractNumId w:val="28"/>
  </w:num>
  <w:num w:numId="22">
    <w:abstractNumId w:val="24"/>
  </w:num>
  <w:num w:numId="23">
    <w:abstractNumId w:val="22"/>
  </w:num>
  <w:num w:numId="24">
    <w:abstractNumId w:val="8"/>
  </w:num>
  <w:num w:numId="25">
    <w:abstractNumId w:val="23"/>
  </w:num>
  <w:num w:numId="26">
    <w:abstractNumId w:val="2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none"/>
        <w:lvlText w:val="4.10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27">
    <w:abstractNumId w:val="2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none"/>
        <w:lvlText w:val="4.11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28">
    <w:abstractNumId w:val="19"/>
  </w:num>
  <w:num w:numId="29">
    <w:abstractNumId w:val="0"/>
  </w:num>
  <w:num w:numId="30">
    <w:abstractNumId w:val="3"/>
  </w:num>
  <w:num w:numId="31">
    <w:abstractNumId w:val="18"/>
  </w:num>
  <w:num w:numId="32">
    <w:abstractNumId w:val="2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none"/>
        <w:lvlText w:val="4.6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33">
    <w:abstractNumId w:val="2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none"/>
        <w:lvlText w:val="4.7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34">
    <w:abstractNumId w:val="2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none"/>
        <w:lvlText w:val="4.8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35">
    <w:abstractNumId w:val="2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none"/>
        <w:lvlText w:val="4.9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4921"/>
    <w:rsid w:val="00092D6D"/>
    <w:rsid w:val="001428AC"/>
    <w:rsid w:val="00154C17"/>
    <w:rsid w:val="001B481E"/>
    <w:rsid w:val="00215EA4"/>
    <w:rsid w:val="002438F2"/>
    <w:rsid w:val="002C2B55"/>
    <w:rsid w:val="00396BBA"/>
    <w:rsid w:val="003F4921"/>
    <w:rsid w:val="00420D95"/>
    <w:rsid w:val="00434208"/>
    <w:rsid w:val="00492CA3"/>
    <w:rsid w:val="006550EA"/>
    <w:rsid w:val="006A05B9"/>
    <w:rsid w:val="006D5376"/>
    <w:rsid w:val="006D5FE0"/>
    <w:rsid w:val="00736F1C"/>
    <w:rsid w:val="00741A0F"/>
    <w:rsid w:val="007515A8"/>
    <w:rsid w:val="00787FDF"/>
    <w:rsid w:val="008818DA"/>
    <w:rsid w:val="008E5573"/>
    <w:rsid w:val="009E02FE"/>
    <w:rsid w:val="00A64353"/>
    <w:rsid w:val="00B075B7"/>
    <w:rsid w:val="00B20C8A"/>
    <w:rsid w:val="00C45E51"/>
    <w:rsid w:val="00C83FD8"/>
    <w:rsid w:val="00CA04B2"/>
    <w:rsid w:val="00D8001F"/>
    <w:rsid w:val="00D925C3"/>
    <w:rsid w:val="00DC5AB2"/>
    <w:rsid w:val="00DD7B22"/>
    <w:rsid w:val="00E33669"/>
    <w:rsid w:val="00E3395D"/>
    <w:rsid w:val="00EC0714"/>
    <w:rsid w:val="00F41E1D"/>
    <w:rsid w:val="00F8555D"/>
    <w:rsid w:val="00FA4C93"/>
    <w:rsid w:val="00FB30EC"/>
    <w:rsid w:val="00FD6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C53E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sz w:val="22"/>
        <w:szCs w:val="22"/>
        <w:lang w:val="ru" w:eastAsia="ru-RU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link w:val="20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link w:val="30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36F1C"/>
    <w:rPr>
      <w:sz w:val="40"/>
      <w:szCs w:val="40"/>
    </w:rPr>
  </w:style>
  <w:style w:type="character" w:customStyle="1" w:styleId="20">
    <w:name w:val="Заголовок 2 Знак"/>
    <w:basedOn w:val="a0"/>
    <w:link w:val="2"/>
    <w:rsid w:val="00736F1C"/>
    <w:rPr>
      <w:sz w:val="32"/>
      <w:szCs w:val="32"/>
    </w:rPr>
  </w:style>
  <w:style w:type="character" w:customStyle="1" w:styleId="30">
    <w:name w:val="Заголовок 3 Знак"/>
    <w:basedOn w:val="a0"/>
    <w:link w:val="3"/>
    <w:rsid w:val="00CA04B2"/>
    <w:rPr>
      <w:color w:val="434343"/>
      <w:sz w:val="28"/>
      <w:szCs w:val="28"/>
    </w:rPr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pPr>
      <w:keepNext/>
      <w:keepLines/>
      <w:spacing w:after="320"/>
    </w:pPr>
    <w:rPr>
      <w:color w:val="666666"/>
      <w:sz w:val="30"/>
      <w:szCs w:val="30"/>
    </w:rPr>
  </w:style>
  <w:style w:type="paragraph" w:styleId="a5">
    <w:name w:val="TOC Heading"/>
    <w:basedOn w:val="1"/>
    <w:next w:val="a"/>
    <w:uiPriority w:val="39"/>
    <w:unhideWhenUsed/>
    <w:qFormat/>
    <w:rsid w:val="00736F1C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ru-RU"/>
    </w:rPr>
  </w:style>
  <w:style w:type="paragraph" w:customStyle="1" w:styleId="11">
    <w:name w:val="з1"/>
    <w:basedOn w:val="1"/>
    <w:next w:val="a"/>
    <w:link w:val="12"/>
    <w:qFormat/>
    <w:rsid w:val="00736F1C"/>
    <w:pPr>
      <w:jc w:val="center"/>
    </w:pPr>
    <w:rPr>
      <w:rFonts w:ascii="Times New Roman" w:hAnsi="Times New Roman" w:cs="Times New Roman"/>
      <w:b/>
      <w:sz w:val="32"/>
      <w:szCs w:val="26"/>
    </w:rPr>
  </w:style>
  <w:style w:type="character" w:customStyle="1" w:styleId="12">
    <w:name w:val="з1 Знак"/>
    <w:basedOn w:val="10"/>
    <w:link w:val="11"/>
    <w:rsid w:val="00736F1C"/>
    <w:rPr>
      <w:rFonts w:ascii="Times New Roman" w:hAnsi="Times New Roman" w:cs="Times New Roman"/>
      <w:b/>
      <w:sz w:val="32"/>
      <w:szCs w:val="26"/>
    </w:rPr>
  </w:style>
  <w:style w:type="paragraph" w:customStyle="1" w:styleId="21">
    <w:name w:val="з2"/>
    <w:basedOn w:val="2"/>
    <w:next w:val="a"/>
    <w:link w:val="22"/>
    <w:qFormat/>
    <w:rsid w:val="00B075B7"/>
    <w:pPr>
      <w:jc w:val="center"/>
    </w:pPr>
    <w:rPr>
      <w:rFonts w:ascii="Times New Roman" w:hAnsi="Times New Roman"/>
      <w:b/>
      <w:sz w:val="30"/>
    </w:rPr>
  </w:style>
  <w:style w:type="character" w:customStyle="1" w:styleId="22">
    <w:name w:val="з2 Знак"/>
    <w:basedOn w:val="20"/>
    <w:link w:val="21"/>
    <w:rsid w:val="00B075B7"/>
    <w:rPr>
      <w:rFonts w:ascii="Times New Roman" w:hAnsi="Times New Roman"/>
      <w:b/>
      <w:sz w:val="30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736F1C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7515A8"/>
    <w:pPr>
      <w:tabs>
        <w:tab w:val="right" w:leader="dot" w:pos="9019"/>
      </w:tabs>
      <w:spacing w:after="100"/>
      <w:ind w:left="220"/>
    </w:pPr>
    <w:rPr>
      <w:rFonts w:ascii="Times New Roman" w:eastAsiaTheme="majorEastAsia" w:hAnsi="Times New Roman" w:cs="Times New Roman"/>
      <w:b/>
      <w:noProof/>
      <w:sz w:val="28"/>
      <w:szCs w:val="28"/>
      <w:lang w:val="ru-RU"/>
    </w:rPr>
  </w:style>
  <w:style w:type="character" w:styleId="a6">
    <w:name w:val="Hyperlink"/>
    <w:basedOn w:val="a0"/>
    <w:uiPriority w:val="99"/>
    <w:unhideWhenUsed/>
    <w:rsid w:val="00736F1C"/>
    <w:rPr>
      <w:color w:val="0000FF" w:themeColor="hyperlink"/>
      <w:u w:val="single"/>
    </w:rPr>
  </w:style>
  <w:style w:type="paragraph" w:styleId="a7">
    <w:name w:val="No Spacing"/>
    <w:uiPriority w:val="1"/>
    <w:qFormat/>
    <w:rsid w:val="00DC5AB2"/>
    <w:pPr>
      <w:spacing w:line="240" w:lineRule="auto"/>
    </w:pPr>
  </w:style>
  <w:style w:type="paragraph" w:customStyle="1" w:styleId="31">
    <w:name w:val="з3"/>
    <w:basedOn w:val="3"/>
    <w:next w:val="a"/>
    <w:link w:val="32"/>
    <w:qFormat/>
    <w:rsid w:val="00CA04B2"/>
    <w:pPr>
      <w:ind w:firstLine="708"/>
      <w:jc w:val="center"/>
    </w:pPr>
    <w:rPr>
      <w:rFonts w:ascii="Times New Roman" w:hAnsi="Times New Roman" w:cs="Times New Roman"/>
      <w:b/>
    </w:rPr>
  </w:style>
  <w:style w:type="character" w:customStyle="1" w:styleId="32">
    <w:name w:val="з3 Знак"/>
    <w:basedOn w:val="30"/>
    <w:link w:val="31"/>
    <w:rsid w:val="00CA04B2"/>
    <w:rPr>
      <w:rFonts w:ascii="Times New Roman" w:hAnsi="Times New Roman" w:cs="Times New Roman"/>
      <w:b/>
      <w:color w:val="434343"/>
      <w:sz w:val="28"/>
      <w:szCs w:val="28"/>
    </w:rPr>
  </w:style>
  <w:style w:type="paragraph" w:styleId="a8">
    <w:name w:val="List Paragraph"/>
    <w:basedOn w:val="a"/>
    <w:uiPriority w:val="34"/>
    <w:qFormat/>
    <w:rsid w:val="00396BBA"/>
    <w:pPr>
      <w:ind w:left="720"/>
      <w:contextualSpacing/>
    </w:pPr>
  </w:style>
  <w:style w:type="paragraph" w:styleId="33">
    <w:name w:val="toc 3"/>
    <w:basedOn w:val="a"/>
    <w:next w:val="a"/>
    <w:autoRedefine/>
    <w:uiPriority w:val="39"/>
    <w:unhideWhenUsed/>
    <w:rsid w:val="002C2B55"/>
    <w:pPr>
      <w:spacing w:after="100"/>
      <w:ind w:left="440"/>
    </w:pPr>
  </w:style>
  <w:style w:type="paragraph" w:styleId="a9">
    <w:name w:val="Balloon Text"/>
    <w:basedOn w:val="a"/>
    <w:link w:val="aa"/>
    <w:uiPriority w:val="99"/>
    <w:semiHidden/>
    <w:unhideWhenUsed/>
    <w:rsid w:val="00741A0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1A0F"/>
    <w:rPr>
      <w:rFonts w:ascii="Tahoma" w:hAnsi="Tahoma" w:cs="Tahoma"/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6D5FE0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6D5FE0"/>
    <w:rPr>
      <w:sz w:val="20"/>
      <w:szCs w:val="20"/>
    </w:rPr>
  </w:style>
  <w:style w:type="paragraph" w:styleId="ad">
    <w:name w:val="Normal (Web)"/>
    <w:basedOn w:val="a"/>
    <w:uiPriority w:val="99"/>
    <w:semiHidden/>
    <w:unhideWhenUsed/>
    <w:rsid w:val="00DD7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sz w:val="22"/>
        <w:szCs w:val="22"/>
        <w:lang w:val="ru" w:eastAsia="ru-RU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link w:val="20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link w:val="30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36F1C"/>
    <w:rPr>
      <w:sz w:val="40"/>
      <w:szCs w:val="40"/>
    </w:rPr>
  </w:style>
  <w:style w:type="character" w:customStyle="1" w:styleId="20">
    <w:name w:val="Заголовок 2 Знак"/>
    <w:basedOn w:val="a0"/>
    <w:link w:val="2"/>
    <w:rsid w:val="00736F1C"/>
    <w:rPr>
      <w:sz w:val="32"/>
      <w:szCs w:val="32"/>
    </w:rPr>
  </w:style>
  <w:style w:type="character" w:customStyle="1" w:styleId="30">
    <w:name w:val="Заголовок 3 Знак"/>
    <w:basedOn w:val="a0"/>
    <w:link w:val="3"/>
    <w:rsid w:val="00CA04B2"/>
    <w:rPr>
      <w:color w:val="434343"/>
      <w:sz w:val="28"/>
      <w:szCs w:val="28"/>
    </w:rPr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pPr>
      <w:keepNext/>
      <w:keepLines/>
      <w:spacing w:after="320"/>
    </w:pPr>
    <w:rPr>
      <w:color w:val="666666"/>
      <w:sz w:val="30"/>
      <w:szCs w:val="30"/>
    </w:rPr>
  </w:style>
  <w:style w:type="paragraph" w:styleId="a5">
    <w:name w:val="TOC Heading"/>
    <w:basedOn w:val="1"/>
    <w:next w:val="a"/>
    <w:uiPriority w:val="39"/>
    <w:unhideWhenUsed/>
    <w:qFormat/>
    <w:rsid w:val="00736F1C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ru-RU"/>
    </w:rPr>
  </w:style>
  <w:style w:type="paragraph" w:customStyle="1" w:styleId="11">
    <w:name w:val="з1"/>
    <w:basedOn w:val="1"/>
    <w:next w:val="a"/>
    <w:link w:val="12"/>
    <w:qFormat/>
    <w:rsid w:val="00736F1C"/>
    <w:pPr>
      <w:jc w:val="center"/>
    </w:pPr>
    <w:rPr>
      <w:rFonts w:ascii="Times New Roman" w:hAnsi="Times New Roman" w:cs="Times New Roman"/>
      <w:b/>
      <w:sz w:val="32"/>
      <w:szCs w:val="26"/>
    </w:rPr>
  </w:style>
  <w:style w:type="character" w:customStyle="1" w:styleId="12">
    <w:name w:val="з1 Знак"/>
    <w:basedOn w:val="10"/>
    <w:link w:val="11"/>
    <w:rsid w:val="00736F1C"/>
    <w:rPr>
      <w:rFonts w:ascii="Times New Roman" w:hAnsi="Times New Roman" w:cs="Times New Roman"/>
      <w:b/>
      <w:sz w:val="32"/>
      <w:szCs w:val="26"/>
    </w:rPr>
  </w:style>
  <w:style w:type="paragraph" w:customStyle="1" w:styleId="21">
    <w:name w:val="з2"/>
    <w:basedOn w:val="2"/>
    <w:next w:val="a"/>
    <w:link w:val="22"/>
    <w:qFormat/>
    <w:rsid w:val="00B075B7"/>
    <w:pPr>
      <w:jc w:val="center"/>
    </w:pPr>
    <w:rPr>
      <w:rFonts w:ascii="Times New Roman" w:hAnsi="Times New Roman"/>
      <w:b/>
      <w:sz w:val="30"/>
    </w:rPr>
  </w:style>
  <w:style w:type="character" w:customStyle="1" w:styleId="22">
    <w:name w:val="з2 Знак"/>
    <w:basedOn w:val="20"/>
    <w:link w:val="21"/>
    <w:rsid w:val="00B075B7"/>
    <w:rPr>
      <w:rFonts w:ascii="Times New Roman" w:hAnsi="Times New Roman"/>
      <w:b/>
      <w:sz w:val="30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736F1C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7515A8"/>
    <w:pPr>
      <w:tabs>
        <w:tab w:val="right" w:leader="dot" w:pos="9019"/>
      </w:tabs>
      <w:spacing w:after="100"/>
      <w:ind w:left="220"/>
    </w:pPr>
    <w:rPr>
      <w:rFonts w:ascii="Times New Roman" w:eastAsiaTheme="majorEastAsia" w:hAnsi="Times New Roman" w:cs="Times New Roman"/>
      <w:b/>
      <w:noProof/>
      <w:sz w:val="28"/>
      <w:szCs w:val="28"/>
      <w:lang w:val="ru-RU"/>
    </w:rPr>
  </w:style>
  <w:style w:type="character" w:styleId="a6">
    <w:name w:val="Hyperlink"/>
    <w:basedOn w:val="a0"/>
    <w:uiPriority w:val="99"/>
    <w:unhideWhenUsed/>
    <w:rsid w:val="00736F1C"/>
    <w:rPr>
      <w:color w:val="0000FF" w:themeColor="hyperlink"/>
      <w:u w:val="single"/>
    </w:rPr>
  </w:style>
  <w:style w:type="paragraph" w:styleId="a7">
    <w:name w:val="No Spacing"/>
    <w:uiPriority w:val="1"/>
    <w:qFormat/>
    <w:rsid w:val="00DC5AB2"/>
    <w:pPr>
      <w:spacing w:line="240" w:lineRule="auto"/>
    </w:pPr>
  </w:style>
  <w:style w:type="paragraph" w:customStyle="1" w:styleId="31">
    <w:name w:val="з3"/>
    <w:basedOn w:val="3"/>
    <w:next w:val="a"/>
    <w:link w:val="32"/>
    <w:qFormat/>
    <w:rsid w:val="00CA04B2"/>
    <w:pPr>
      <w:ind w:firstLine="708"/>
      <w:jc w:val="center"/>
    </w:pPr>
    <w:rPr>
      <w:rFonts w:ascii="Times New Roman" w:hAnsi="Times New Roman" w:cs="Times New Roman"/>
      <w:b/>
    </w:rPr>
  </w:style>
  <w:style w:type="character" w:customStyle="1" w:styleId="32">
    <w:name w:val="з3 Знак"/>
    <w:basedOn w:val="30"/>
    <w:link w:val="31"/>
    <w:rsid w:val="00CA04B2"/>
    <w:rPr>
      <w:rFonts w:ascii="Times New Roman" w:hAnsi="Times New Roman" w:cs="Times New Roman"/>
      <w:b/>
      <w:color w:val="434343"/>
      <w:sz w:val="28"/>
      <w:szCs w:val="28"/>
    </w:rPr>
  </w:style>
  <w:style w:type="paragraph" w:styleId="a8">
    <w:name w:val="List Paragraph"/>
    <w:basedOn w:val="a"/>
    <w:uiPriority w:val="34"/>
    <w:qFormat/>
    <w:rsid w:val="00396BBA"/>
    <w:pPr>
      <w:ind w:left="720"/>
      <w:contextualSpacing/>
    </w:pPr>
  </w:style>
  <w:style w:type="paragraph" w:styleId="33">
    <w:name w:val="toc 3"/>
    <w:basedOn w:val="a"/>
    <w:next w:val="a"/>
    <w:autoRedefine/>
    <w:uiPriority w:val="39"/>
    <w:unhideWhenUsed/>
    <w:rsid w:val="002C2B55"/>
    <w:pPr>
      <w:spacing w:after="100"/>
      <w:ind w:left="440"/>
    </w:pPr>
  </w:style>
  <w:style w:type="paragraph" w:styleId="a9">
    <w:name w:val="Balloon Text"/>
    <w:basedOn w:val="a"/>
    <w:link w:val="aa"/>
    <w:uiPriority w:val="99"/>
    <w:semiHidden/>
    <w:unhideWhenUsed/>
    <w:rsid w:val="00741A0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1A0F"/>
    <w:rPr>
      <w:rFonts w:ascii="Tahoma" w:hAnsi="Tahoma" w:cs="Tahoma"/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6D5FE0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6D5FE0"/>
    <w:rPr>
      <w:sz w:val="20"/>
      <w:szCs w:val="20"/>
    </w:rPr>
  </w:style>
  <w:style w:type="paragraph" w:styleId="ad">
    <w:name w:val="Normal (Web)"/>
    <w:basedOn w:val="a"/>
    <w:uiPriority w:val="99"/>
    <w:semiHidden/>
    <w:unhideWhenUsed/>
    <w:rsid w:val="00DD7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27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0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31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BA13DA-3FCE-4D54-9E70-178DC80924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8475</Words>
  <Characters>48314</Characters>
  <Application>Microsoft Office Word</Application>
  <DocSecurity>0</DocSecurity>
  <Lines>402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23-10-08T19:57:00Z</dcterms:created>
  <dcterms:modified xsi:type="dcterms:W3CDTF">2023-10-08T20:06:00Z</dcterms:modified>
</cp:coreProperties>
</file>